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7EE8" w:rsidRPr="00DC7EE8" w:rsidRDefault="00171AF5" w:rsidP="00DC7EE8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bidi="he-IL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8"/>
          <w:szCs w:val="28"/>
          <w:lang w:bidi="he-IL"/>
        </w:rPr>
        <w:t xml:space="preserve">3. </w:t>
      </w:r>
      <w:r w:rsidRPr="00DC7EE8">
        <w:rPr>
          <w:rFonts w:ascii="Times New Roman" w:hAnsi="Times New Roman" w:cs="Times New Roman"/>
          <w:b/>
          <w:bCs/>
          <w:sz w:val="28"/>
          <w:szCs w:val="28"/>
          <w:lang w:bidi="he-IL"/>
        </w:rPr>
        <w:t>МОДЕЛИРОВАНИЕ ВРЕМЕННЫХ РЯДОВ</w:t>
      </w:r>
    </w:p>
    <w:p w:rsidR="0022370A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bidi="he-IL"/>
        </w:rPr>
      </w:pPr>
      <w:r w:rsidRPr="00DC7EE8">
        <w:rPr>
          <w:rFonts w:ascii="Times New Roman" w:hAnsi="Times New Roman" w:cs="Times New Roman"/>
          <w:sz w:val="24"/>
          <w:szCs w:val="24"/>
          <w:lang w:bidi="he-IL"/>
        </w:rPr>
        <w:t xml:space="preserve">До настоящего момента </w:t>
      </w:r>
      <w:r>
        <w:rPr>
          <w:rFonts w:ascii="Times New Roman" w:hAnsi="Times New Roman" w:cs="Times New Roman"/>
          <w:sz w:val="24"/>
          <w:szCs w:val="24"/>
          <w:lang w:bidi="he-IL"/>
        </w:rPr>
        <w:t>мы рассматривали</w:t>
      </w:r>
      <w:r w:rsidRPr="00DC7EE8">
        <w:rPr>
          <w:rFonts w:ascii="Times New Roman" w:hAnsi="Times New Roman" w:cs="Times New Roman"/>
          <w:sz w:val="24"/>
          <w:szCs w:val="24"/>
          <w:lang w:bidi="he-IL"/>
        </w:rPr>
        <w:t xml:space="preserve"> только вопросы сбора и извлечения</w:t>
      </w:r>
      <w:r>
        <w:rPr>
          <w:rFonts w:ascii="Times New Roman" w:hAnsi="Times New Roman" w:cs="Times New Roman"/>
          <w:sz w:val="24"/>
          <w:szCs w:val="24"/>
          <w:lang w:bidi="he-IL"/>
        </w:rPr>
        <w:t xml:space="preserve"> </w:t>
      </w:r>
      <w:r w:rsidRPr="00DC7EE8">
        <w:rPr>
          <w:rFonts w:ascii="Times New Roman" w:hAnsi="Times New Roman" w:cs="Times New Roman"/>
          <w:sz w:val="24"/>
          <w:szCs w:val="24"/>
          <w:lang w:bidi="he-IL"/>
        </w:rPr>
        <w:t>временных рядов, а также их обработки.</w:t>
      </w:r>
      <w:r>
        <w:rPr>
          <w:rFonts w:ascii="Times New Roman" w:hAnsi="Times New Roman" w:cs="Times New Roman"/>
          <w:sz w:val="24"/>
          <w:szCs w:val="24"/>
          <w:lang w:bidi="he-IL"/>
        </w:rPr>
        <w:t xml:space="preserve"> Далее будем </w:t>
      </w:r>
      <w:r w:rsidRPr="00DC7EE8">
        <w:rPr>
          <w:rFonts w:ascii="Times New Roman" w:hAnsi="Times New Roman" w:cs="Times New Roman"/>
          <w:sz w:val="24"/>
          <w:szCs w:val="24"/>
          <w:lang w:bidi="he-IL"/>
        </w:rPr>
        <w:t>созда</w:t>
      </w:r>
      <w:r>
        <w:rPr>
          <w:rFonts w:ascii="Times New Roman" w:hAnsi="Times New Roman" w:cs="Times New Roman"/>
          <w:sz w:val="24"/>
          <w:szCs w:val="24"/>
          <w:lang w:bidi="he-IL"/>
        </w:rPr>
        <w:t xml:space="preserve">вать </w:t>
      </w:r>
      <w:r w:rsidRPr="00DC7EE8">
        <w:rPr>
          <w:rFonts w:ascii="Times New Roman" w:hAnsi="Times New Roman" w:cs="Times New Roman"/>
          <w:sz w:val="24"/>
          <w:szCs w:val="24"/>
          <w:lang w:bidi="he-IL"/>
        </w:rPr>
        <w:t>временных ряды в результате моделирования.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Три основных вопроса.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Во-первых, сравнить принцип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моделирования временных рядов с таковыми в других способах моделир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данных, отмечая особенности процесса, вызванные необходимостью учета течения</w:t>
      </w:r>
      <w:r>
        <w:rPr>
          <w:rFonts w:asciiTheme="majorBidi" w:hAnsiTheme="majorBidi" w:cstheme="majorBidi"/>
          <w:sz w:val="24"/>
          <w:szCs w:val="24"/>
        </w:rPr>
        <w:t xml:space="preserve"> времени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Во-вторых, изучить несколько программных примеров моделирования.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В</w:t>
      </w:r>
      <w:r w:rsidRPr="00DC7EE8">
        <w:rPr>
          <w:rFonts w:asciiTheme="majorBidi" w:hAnsiTheme="majorBidi" w:cstheme="majorBidi"/>
          <w:sz w:val="24"/>
          <w:szCs w:val="24"/>
        </w:rPr>
        <w:t>-третьих, обсудить важные тенденции моделирования временных рядов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ассмотрим примеры</w:t>
      </w:r>
      <w:r w:rsidRPr="00DC7EE8">
        <w:rPr>
          <w:rFonts w:asciiTheme="majorBidi" w:hAnsiTheme="majorBidi" w:cstheme="majorBidi"/>
          <w:sz w:val="24"/>
          <w:szCs w:val="24"/>
        </w:rPr>
        <w:t xml:space="preserve"> кода, отвечающего з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генерацию временных рядов разных типов. Среди них выделяются следующ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наиболее важные ситуации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Моделирование поведения членов благотворительной организации, заключающего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в изучении почтовых сообщений и внесении добровольных пожертвован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в течение всего срока членства в организации. Пример напряму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 xml:space="preserve">связан с данными, которые были описаны </w:t>
      </w:r>
      <w:r>
        <w:rPr>
          <w:rFonts w:asciiTheme="majorBidi" w:hAnsiTheme="majorBidi" w:cstheme="majorBidi"/>
          <w:sz w:val="24"/>
          <w:szCs w:val="24"/>
        </w:rPr>
        <w:t xml:space="preserve">ранее </w:t>
      </w:r>
      <w:r w:rsidR="00CA59FD" w:rsidRPr="00CA59FD">
        <w:rPr>
          <w:rFonts w:asciiTheme="majorBidi" w:hAnsiTheme="majorBidi" w:cstheme="majorBidi"/>
          <w:sz w:val="24"/>
          <w:szCs w:val="24"/>
        </w:rPr>
        <w:t>year_joined.csv</w:t>
      </w:r>
      <w:r w:rsidR="00CA59FD">
        <w:rPr>
          <w:rFonts w:asciiTheme="majorBidi" w:hAnsiTheme="majorBidi" w:cstheme="majorBidi"/>
          <w:sz w:val="24"/>
          <w:szCs w:val="24"/>
        </w:rPr>
        <w:t xml:space="preserve">, </w:t>
      </w:r>
      <w:r w:rsidRPr="00DC7EE8">
        <w:rPr>
          <w:rFonts w:asciiTheme="majorBidi" w:hAnsiTheme="majorBidi" w:cstheme="majorBidi"/>
          <w:sz w:val="24"/>
          <w:szCs w:val="24"/>
        </w:rPr>
        <w:t>donations.csv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DC7EE8">
        <w:rPr>
          <w:rFonts w:asciiTheme="majorBidi" w:hAnsiTheme="majorBidi" w:cstheme="majorBidi"/>
          <w:sz w:val="24"/>
          <w:szCs w:val="24"/>
        </w:rPr>
        <w:t>emails.csv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Моделирование событий в таксопарке, насчитывающем 1000 автомобилей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каждый из которых описывается с разным временем начала смены и количеств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перевозимых пассажиров в течение рабочего дня.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Пошаговое моделирование состояния твердого магнитного тела при задан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температуре и размерах, описываемого строгими физическими законами.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Каждый пример подчиняется одному из следующих способов моделир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временных рядов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DC7EE8">
        <w:rPr>
          <w:rFonts w:asciiTheme="majorBidi" w:hAnsiTheme="majorBidi" w:cstheme="majorBidi"/>
          <w:i/>
          <w:iCs/>
          <w:sz w:val="24"/>
          <w:szCs w:val="24"/>
        </w:rPr>
        <w:t>Эвристическое моделирование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Мы сами решаем, как должен работать мир, обеспечиваем его “разумность”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и самостоятельно пишем код управления таким миром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DC7EE8">
        <w:rPr>
          <w:rFonts w:asciiTheme="majorBidi" w:hAnsiTheme="majorBidi" w:cstheme="majorBidi"/>
          <w:i/>
          <w:iCs/>
          <w:sz w:val="24"/>
          <w:szCs w:val="24"/>
        </w:rPr>
        <w:t>Моделирование дискретных событий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Создаем объекты системы, подчиняющиеся определенным правилам, а зат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активизируем их, чтобы посмотреть, как такая система будет эволюционирова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с течением времени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i/>
          <w:iCs/>
          <w:sz w:val="24"/>
          <w:szCs w:val="24"/>
        </w:rPr>
      </w:pPr>
      <w:r w:rsidRPr="00DC7EE8">
        <w:rPr>
          <w:rFonts w:asciiTheme="majorBidi" w:hAnsiTheme="majorBidi" w:cstheme="majorBidi"/>
          <w:i/>
          <w:iCs/>
          <w:sz w:val="24"/>
          <w:szCs w:val="24"/>
        </w:rPr>
        <w:t>Моделирование физических систем</w:t>
      </w:r>
    </w:p>
    <w:p w:rsid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Применяем физические законы, чтобы отслеживать поведение системы с течени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времени.</w:t>
      </w:r>
    </w:p>
    <w:p w:rsidR="00754A13" w:rsidRPr="00754A13" w:rsidRDefault="00754A13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754A13">
        <w:rPr>
          <w:rFonts w:asciiTheme="majorBidi" w:hAnsiTheme="majorBidi" w:cstheme="majorBidi"/>
          <w:b/>
          <w:bCs/>
          <w:i/>
          <w:iCs/>
          <w:sz w:val="24"/>
          <w:szCs w:val="24"/>
        </w:rPr>
        <w:t>Особенности моделирования временных рядов</w:t>
      </w:r>
    </w:p>
    <w:p w:rsidR="00DC7EE8" w:rsidRPr="00DC7EE8" w:rsidRDefault="00DC7EE8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Моделирование данных выступает разновидностью анализа данных, которому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редко обучают, но который находит широкое применение при работе с временными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рядами. Это следует из одного из недостатков временных данных: никакие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две точки данных в одном и том же временном ряду не могут быть точно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сопоставимыми, поскольку они относятся к разному времени. Как только мы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задумаемся о том, что могло бы произойти в данный момент времени, сразу же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перейдем в область моделирования.</w:t>
      </w:r>
    </w:p>
    <w:p w:rsidR="00DC7EE8" w:rsidRPr="00DC7EE8" w:rsidRDefault="00DC7EE8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Моделирование может описываться как простым, так и сложным процессами.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С одной стороны, смоделированные данные можно встретить в любом учебнике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по статистике, например</w:t>
      </w:r>
      <w:r w:rsidR="00632CBD">
        <w:rPr>
          <w:rFonts w:asciiTheme="majorBidi" w:hAnsiTheme="majorBidi" w:cstheme="majorBidi"/>
          <w:sz w:val="24"/>
          <w:szCs w:val="24"/>
        </w:rPr>
        <w:t>,</w:t>
      </w:r>
      <w:r w:rsidRPr="00DC7EE8">
        <w:rPr>
          <w:rFonts w:asciiTheme="majorBidi" w:hAnsiTheme="majorBidi" w:cstheme="majorBidi"/>
          <w:sz w:val="24"/>
          <w:szCs w:val="24"/>
        </w:rPr>
        <w:t xml:space="preserve"> при изучении случайного блуждания. Обычно они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генерируются в виде накопительных сумм некого случайного процесса (получаемого,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 xml:space="preserve">например, с помощью пакета </w:t>
      </w:r>
      <w:proofErr w:type="spellStart"/>
      <w:r w:rsidRPr="00DC7EE8">
        <w:rPr>
          <w:rFonts w:asciiTheme="majorBidi" w:hAnsiTheme="majorBidi" w:cstheme="majorBidi"/>
          <w:sz w:val="24"/>
          <w:szCs w:val="24"/>
        </w:rPr>
        <w:t>rnorm</w:t>
      </w:r>
      <w:proofErr w:type="spellEnd"/>
      <w:r w:rsidRPr="00DC7EE8">
        <w:rPr>
          <w:rFonts w:asciiTheme="majorBidi" w:hAnsiTheme="majorBidi" w:cstheme="majorBidi"/>
          <w:sz w:val="24"/>
          <w:szCs w:val="24"/>
        </w:rPr>
        <w:t xml:space="preserve"> языка R) или периодической функции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(в частности, синусоиды). С другой стороны, многие ученые и инженеры делают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карьеру, изучая и описывая технологии моделирования данных временных рядов.</w:t>
      </w:r>
    </w:p>
    <w:p w:rsidR="00DC7EE8" w:rsidRPr="00DC7EE8" w:rsidRDefault="00DC7EE8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Моделирование временных рядов остается активной областью исследований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(необычайно требовательной к производительности вычислительного оборудования)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во многих отраслях и дисциплинах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Метеорология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lastRenderedPageBreak/>
        <w:t>• Финансы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Эпидемиология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Квантовая химия.</w:t>
      </w:r>
    </w:p>
    <w:p w:rsidR="00DC7EE8" w:rsidRPr="00DC7EE8" w:rsidRDefault="00DC7EE8" w:rsidP="00DC7EE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• Физика плазмы.</w:t>
      </w:r>
    </w:p>
    <w:p w:rsidR="00DC7EE8" w:rsidRDefault="00DC7EE8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C7EE8">
        <w:rPr>
          <w:rFonts w:asciiTheme="majorBidi" w:hAnsiTheme="majorBidi" w:cstheme="majorBidi"/>
          <w:sz w:val="24"/>
          <w:szCs w:val="24"/>
        </w:rPr>
        <w:t>В некоторых из представленных случаев фундаментальные правила поведения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системы хорошо изучены, но описать их бывает трудно из-за высокой сложности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уравнений (например, в метеорологии, квантовой химии, физике плазмы). Кроме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того, далеко не всегда в системе известны все исследуемые величины, а сделать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точный прогноз не представляется возможным из-за стохастической нелинейной</w:t>
      </w:r>
      <w:r w:rsidR="00632CBD">
        <w:rPr>
          <w:rFonts w:asciiTheme="majorBidi" w:hAnsiTheme="majorBidi" w:cstheme="majorBidi"/>
          <w:sz w:val="24"/>
          <w:szCs w:val="24"/>
        </w:rPr>
        <w:t xml:space="preserve"> </w:t>
      </w:r>
      <w:r w:rsidRPr="00DC7EE8">
        <w:rPr>
          <w:rFonts w:asciiTheme="majorBidi" w:hAnsiTheme="majorBidi" w:cstheme="majorBidi"/>
          <w:sz w:val="24"/>
          <w:szCs w:val="24"/>
        </w:rPr>
        <w:t>природы изучаемых процессов (например, в финансах и эпидемиологии).</w:t>
      </w:r>
    </w:p>
    <w:p w:rsidR="00754A13" w:rsidRDefault="00754A13" w:rsidP="00754A1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</w:p>
    <w:p w:rsidR="00632CBD" w:rsidRDefault="00754A13" w:rsidP="00754A1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54A13">
        <w:rPr>
          <w:rFonts w:asciiTheme="majorBidi" w:hAnsiTheme="majorBidi" w:cstheme="majorBidi"/>
          <w:b/>
          <w:bCs/>
          <w:i/>
          <w:iCs/>
          <w:sz w:val="24"/>
          <w:szCs w:val="24"/>
        </w:rPr>
        <w:t>Моделирование и прогнозирование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54A13">
        <w:rPr>
          <w:rFonts w:asciiTheme="majorBidi" w:hAnsiTheme="majorBidi" w:cstheme="majorBidi"/>
          <w:sz w:val="24"/>
          <w:szCs w:val="24"/>
        </w:rPr>
        <w:t xml:space="preserve">Моделирование и прогнозирование </w:t>
      </w:r>
      <w:r w:rsidRPr="00632CBD">
        <w:rPr>
          <w:rFonts w:asciiTheme="majorBidi" w:hAnsiTheme="majorBidi" w:cstheme="majorBidi"/>
          <w:sz w:val="24"/>
          <w:szCs w:val="24"/>
        </w:rPr>
        <w:t>— схожие задачи. В обоих случаях сначал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нужно сформулировать гипотезу о параметрах и поведении базовой системы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а затем экстраполировать имеющиеся данные для получения новых точек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Наряду с этим нужно четко понимать различия между принципами моделир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и прогнозирования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Иногда качественные наблюдения проще обрабатывать методами моделирования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а не прогнозирования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Моделирование выполняется в определенном масштабе, что позволяе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увидеть множество альтернативных сценариев, в то время как прогноз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составляются предельно точно.</w:t>
      </w:r>
    </w:p>
    <w:p w:rsid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Моделирование — не такое рискованное занятие, как прогнозирование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Моделирование не влияет на события реальной жизни и не вызывае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отерь важных ресурсов — в первых сеансах моделирования вы может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роявлять максимум фантазии и изобретательности. Конечно, рано ил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оздно вам захочется обосновать модель точно так же, так это делае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в прогнозировании.</w:t>
      </w:r>
    </w:p>
    <w:p w:rsidR="00632CBD" w:rsidRPr="00916BB4" w:rsidRDefault="00916BB4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16BB4">
        <w:rPr>
          <w:rFonts w:asciiTheme="majorBidi" w:hAnsiTheme="majorBidi" w:cstheme="majorBidi"/>
          <w:b/>
          <w:bCs/>
          <w:i/>
          <w:iCs/>
          <w:sz w:val="24"/>
          <w:szCs w:val="24"/>
          <w:lang w:bidi="he-IL"/>
        </w:rPr>
        <w:t>Моделирование с помощью программного кода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</w:t>
      </w:r>
      <w:r w:rsidRPr="00632CBD">
        <w:rPr>
          <w:rFonts w:asciiTheme="majorBidi" w:hAnsiTheme="majorBidi" w:cstheme="majorBidi"/>
          <w:sz w:val="24"/>
          <w:szCs w:val="24"/>
        </w:rPr>
        <w:t>ассмотрим три примера программ моделирования временных рядов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Изучая их, постарайтесь понять, насколько большими могут быть набор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данных, испо</w:t>
      </w:r>
      <w:r>
        <w:rPr>
          <w:rFonts w:asciiTheme="majorBidi" w:hAnsiTheme="majorBidi" w:cstheme="majorBidi"/>
          <w:sz w:val="24"/>
          <w:szCs w:val="24"/>
        </w:rPr>
        <w:t>льзуемые в качестве источников «временных рядов»</w:t>
      </w:r>
      <w:r w:rsidRPr="00632CBD">
        <w:rPr>
          <w:rFonts w:asciiTheme="majorBidi" w:hAnsiTheme="majorBidi" w:cstheme="majorBidi"/>
          <w:sz w:val="24"/>
          <w:szCs w:val="24"/>
        </w:rPr>
        <w:t>, генериру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в процессе моделирования. Не забывайте, что периодичность временной выборк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может устанавливаться предельно точно и зависеть от действий человека (например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день и время совершения добровольных пожертвований) или же носи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неустановленный характер и задаваться с помощью неопределенных утвержден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(</w:t>
      </w:r>
      <w:r w:rsidRPr="00632CBD">
        <w:rPr>
          <w:rFonts w:asciiTheme="majorBidi" w:hAnsiTheme="majorBidi" w:cstheme="majorBidi"/>
          <w:i/>
          <w:iCs/>
          <w:sz w:val="24"/>
          <w:szCs w:val="24"/>
          <w:lang w:val="en-US"/>
        </w:rPr>
        <w:t>n</w:t>
      </w:r>
      <w:r w:rsidRPr="00632CBD">
        <w:rPr>
          <w:rFonts w:asciiTheme="majorBidi" w:hAnsiTheme="majorBidi" w:cstheme="majorBidi"/>
          <w:sz w:val="24"/>
          <w:szCs w:val="24"/>
        </w:rPr>
        <w:t>-й шаг физического моделирования)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Рассмотрим</w:t>
      </w:r>
      <w:r w:rsidRPr="00632CBD">
        <w:rPr>
          <w:rFonts w:asciiTheme="majorBidi" w:hAnsiTheme="majorBidi" w:cstheme="majorBidi"/>
          <w:sz w:val="24"/>
          <w:szCs w:val="24"/>
        </w:rPr>
        <w:t xml:space="preserve"> три примера моделирования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Моделирование искусственного набора данных для проверки гипотез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о поведении членов организации, в частности о том, что их отнош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к электронным письмам, полученным от благотворительной организаци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коррелирует (или нет) с готовностью вносить благотворительные пожертвования.</w:t>
      </w:r>
    </w:p>
    <w:p w:rsid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Это яркий пример жесткого генерирования исходных таблич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данных и определения взаимосвязей между данными, устанавлива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 xml:space="preserve">в программном коде с помощью циклов </w:t>
      </w:r>
      <w:proofErr w:type="spellStart"/>
      <w:r w:rsidRPr="00632CBD">
        <w:rPr>
          <w:rFonts w:asciiTheme="minorBidi" w:hAnsiTheme="minorBidi"/>
          <w:sz w:val="24"/>
          <w:szCs w:val="24"/>
        </w:rPr>
        <w:t>for</w:t>
      </w:r>
      <w:proofErr w:type="spellEnd"/>
      <w:r w:rsidRPr="00632CBD">
        <w:rPr>
          <w:rFonts w:asciiTheme="majorBidi" w:hAnsiTheme="majorBidi" w:cstheme="majorBidi"/>
          <w:sz w:val="24"/>
          <w:szCs w:val="24"/>
        </w:rPr>
        <w:t xml:space="preserve"> и подобных им структур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Моделирование синтезированного набора данных, используемого для изуч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совокупного поведения водителей в таксопарке с учетом рабоче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графика и количества перевозимых пассажиров в зависимости от времен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суток. В этом наборе данных акцент делается на объектно-ориентирова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 xml:space="preserve">атрибутах языка </w:t>
      </w:r>
      <w:proofErr w:type="spellStart"/>
      <w:r w:rsidRPr="00632CBD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632CBD">
        <w:rPr>
          <w:rFonts w:asciiTheme="majorBidi" w:hAnsiTheme="majorBidi" w:cstheme="majorBidi"/>
          <w:sz w:val="24"/>
          <w:szCs w:val="24"/>
        </w:rPr>
        <w:t xml:space="preserve"> и генераторах, которые оказываются незаменим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ри тестировании и изучении поведения системы.</w:t>
      </w:r>
    </w:p>
    <w:p w:rsid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• Моделирование физического поведения магнитного материала, заключающего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в переориентировании отдельных магнитных элементов, котор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вначале пребывают в беспорядке, но в конечном итоге объединяются в хорош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упорядоченную систему. В этом примере показано, что принципы моделир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 xml:space="preserve">временных рядов могут основываться на </w:t>
      </w:r>
      <w:r w:rsidRPr="00632CBD">
        <w:rPr>
          <w:rFonts w:asciiTheme="majorBidi" w:hAnsiTheme="majorBidi" w:cstheme="majorBidi"/>
          <w:sz w:val="24"/>
          <w:szCs w:val="24"/>
        </w:rPr>
        <w:lastRenderedPageBreak/>
        <w:t>физических законах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редопределяющих временной масштаб и другие характеристики модели.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632CBD">
        <w:rPr>
          <w:rFonts w:asciiTheme="majorBidi" w:hAnsiTheme="majorBidi" w:cstheme="majorBidi"/>
          <w:b/>
          <w:bCs/>
          <w:i/>
          <w:iCs/>
          <w:sz w:val="24"/>
          <w:szCs w:val="24"/>
        </w:rPr>
        <w:t>Самостоятельная работа</w:t>
      </w:r>
    </w:p>
    <w:p w:rsidR="00632CBD" w:rsidRP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При написании программы моделирования необходимо помнить о логическ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равилах, определяющих поведение системы. Ниже рассматривается пример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программы, в которой выполняется жесткая проверка логической целостност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данных (например, из системы исключаются события, которые противореча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ее логике).</w:t>
      </w:r>
    </w:p>
    <w:p w:rsidR="00632CBD" w:rsidRDefault="00632CBD" w:rsidP="00632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32CBD">
        <w:rPr>
          <w:rFonts w:asciiTheme="majorBidi" w:hAnsiTheme="majorBidi" w:cstheme="majorBidi"/>
          <w:sz w:val="24"/>
          <w:szCs w:val="24"/>
        </w:rPr>
        <w:t>В начале кода проверяется состояние членства в организации — устанавливае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количество членов благотворительной организации и моментов времен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вступления в нее. Каждый из членов организации участника получает определенны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32CBD">
        <w:rPr>
          <w:rFonts w:asciiTheme="majorBidi" w:hAnsiTheme="majorBidi" w:cstheme="majorBidi"/>
          <w:sz w:val="24"/>
          <w:szCs w:val="24"/>
        </w:rPr>
        <w:t>статус.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proofErr w:type="spellStart"/>
      <w:r w:rsidRPr="00CA59FD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## Статус членов организации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years = [</w:t>
      </w:r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'2014', '2015', '2016', '2017', '2018'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memberS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tatus</w:t>
      </w:r>
      <w:proofErr w:type="spellEnd"/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= [</w:t>
      </w:r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'bronze', 'silver', 'gold', 'inactive'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memberYears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p.random,choice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(years, 1000, p = [</w:t>
      </w:r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0.1, 0.1, 0.15, 0.30, 0.35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])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memberStats</w:t>
      </w:r>
      <w:proofErr w:type="spellEnd"/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memberstatus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, 1000, p = [</w:t>
      </w:r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0.5, 0.3, 0.1, 0.1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])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yearJoined</w:t>
      </w:r>
      <w:proofErr w:type="spellEnd"/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pd.DataFrame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({'</w:t>
      </w:r>
      <w:proofErr w:type="spellStart"/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yearJoined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':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memberYears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spellStart"/>
      <w:r w:rsidRPr="00CA59FD">
        <w:rPr>
          <w:rFonts w:asciiTheme="majorBidi" w:hAnsiTheme="majorBidi" w:cstheme="majorBidi"/>
          <w:b/>
          <w:bCs/>
          <w:sz w:val="24"/>
          <w:szCs w:val="24"/>
          <w:lang w:val="en-US"/>
        </w:rPr>
        <w:t>memberStats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':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memberStats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})</w:t>
      </w:r>
    </w:p>
    <w:p w:rsidR="00CA59FD" w:rsidRPr="00BF193A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 w:bidi="he-IL"/>
        </w:rPr>
      </w:pP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В этом коде</w:t>
      </w:r>
      <w:r w:rsidRPr="00CA59FD">
        <w:rPr>
          <w:rFonts w:asciiTheme="majorBidi" w:hAnsiTheme="majorBidi" w:cstheme="majorBidi"/>
          <w:sz w:val="24"/>
          <w:szCs w:val="24"/>
        </w:rPr>
        <w:t xml:space="preserve"> сделано несколько предположений и реализова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несколько важных правил моделирования процесса. В них задаю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вероятности вступления в организацию в каждом анализируемом году. Кром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того, здесь предполагается, что статус члена организации никак не связан с год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вступления в организацию. В реальном мире ситуация выглядит нескольк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иначе — более точным будет предположение о существовании слабой связ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между этими переменными, особенно в случаях заинтересованности организац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в сохранении своих членов.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Далее в коде создается таблица со сведениями об открытии электронных пис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членами организации в течение каждой недели. В данном случае считается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что организации свойственно следующее поведение: рассылка всем членам по тр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электронных письма в неделю. Кроме того, в коде определяются возможные поведенческ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реакции членов организации на получение почтовых сообщений.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• Никогда не открывает электронную почту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• Максимальный уровень взаимодействия (постоянно открывает электронну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почту)</w:t>
      </w:r>
    </w:p>
    <w:p w:rsid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• Увеличение или уменьшение уровня взаимодействия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Мы можем усложнить поведенческие правила, корректируя отдельные параметр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модели в зависимости от принятия старых или создания новых предположен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</w:rPr>
        <w:t>о ненаблюдаемых процессах, влияющих на данные.</w:t>
      </w:r>
    </w:p>
    <w:p w:rsidR="009A73FA" w:rsidRPr="00BF193A" w:rsidRDefault="009A73FA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CA59FD" w:rsidRPr="00BF193A" w:rsidRDefault="00CA59FD" w:rsidP="00CA59F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NUM</w:t>
      </w:r>
      <w:r w:rsidRPr="00BF193A"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EMAILS</w:t>
      </w:r>
      <w:r w:rsidRPr="00BF193A"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SENT</w:t>
      </w:r>
      <w:r w:rsidRPr="00BF193A"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WEEKLY</w:t>
      </w:r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= 3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CA59FD">
        <w:rPr>
          <w:rFonts w:asciiTheme="majorBidi" w:hAnsiTheme="majorBidi" w:cstheme="majorBidi"/>
          <w:sz w:val="24"/>
          <w:szCs w:val="24"/>
        </w:rPr>
        <w:t>## Определение функций для разных поведенческих шаблонов</w:t>
      </w:r>
    </w:p>
    <w:p w:rsidR="00CA59FD" w:rsidRPr="00CA59FD" w:rsidRDefault="009A73FA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def never_open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(period_rng)</w:t>
      </w:r>
      <w:r w:rsidR="00CA59FD"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[ ]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def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constant_open_rate(period_rng):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n, p = NUM_EMAILS_SENT_WEEKLY, np.random.uniform(</w:t>
      </w: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0, 1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num_opened = np.random.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 xml:space="preserve">binomial (n, p, </w:t>
      </w:r>
      <w:r w:rsidR="009A73FA"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>(period_rng)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num_opened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def increasing_open</w:t>
      </w:r>
      <w:r w:rsidR="009A73FA"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_rate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>(period</w:t>
      </w:r>
      <w:r w:rsidR="009A73FA" w:rsidRPr="009A73FA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>rng)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open_rate_with_factor_change(period_rng,</w:t>
      </w:r>
      <w:r w:rsidR="009A73FA" w:rsidRPr="009A73F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np.random.uniform(1.01, 1.30))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def de</w:t>
      </w:r>
      <w:r w:rsidR="009A73FA" w:rsidRPr="009A73FA">
        <w:rPr>
          <w:rFonts w:asciiTheme="majorBidi" w:hAnsiTheme="majorBidi" w:cstheme="majorBidi"/>
          <w:b/>
          <w:bCs/>
          <w:sz w:val="24"/>
          <w:szCs w:val="24"/>
          <w:lang w:val="en-US"/>
        </w:rPr>
        <w:t>creasing_open_rate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 xml:space="preserve"> (period_rng)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CA59FD" w:rsidP="008C6B75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8C6B75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open_rate_with_factor_change(period_rng,</w:t>
      </w:r>
      <w:r w:rsidR="009A73FA" w:rsidRPr="009A73F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np.random.uniform(0.5,</w:t>
      </w:r>
      <w:r w:rsidR="009A73FA" w:rsidRPr="009A73F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0.99))</w:t>
      </w:r>
    </w:p>
    <w:p w:rsidR="00CA59FD" w:rsidRPr="00CA59FD" w:rsidRDefault="00CA59FD" w:rsidP="009A73F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8C6B75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def open_rate_with_f</w:t>
      </w:r>
      <w:r w:rsidR="008C6B75">
        <w:rPr>
          <w:rFonts w:asciiTheme="majorBidi" w:hAnsiTheme="majorBidi" w:cstheme="majorBidi"/>
          <w:b/>
          <w:bCs/>
          <w:sz w:val="24"/>
          <w:szCs w:val="24"/>
          <w:lang w:val="en-US"/>
        </w:rPr>
        <w:t>actor_</w:t>
      </w:r>
      <w:r w:rsidR="008C6B75" w:rsidRPr="008C6B75">
        <w:rPr>
          <w:rFonts w:asciiTheme="majorBidi" w:hAnsiTheme="majorBidi" w:cstheme="majorBidi"/>
          <w:b/>
          <w:bCs/>
          <w:sz w:val="24"/>
          <w:szCs w:val="24"/>
          <w:lang w:val="en-US"/>
        </w:rPr>
        <w:t>change</w:t>
      </w:r>
      <w:r w:rsidR="008C6B75">
        <w:rPr>
          <w:rFonts w:asciiTheme="majorBidi" w:hAnsiTheme="majorBidi" w:cstheme="majorBidi"/>
          <w:sz w:val="24"/>
          <w:szCs w:val="24"/>
          <w:lang w:val="en-US"/>
        </w:rPr>
        <w:t xml:space="preserve"> (period</w:t>
      </w:r>
      <w:r w:rsidR="008C6B75" w:rsidRPr="008C6B75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A73FA">
        <w:rPr>
          <w:rFonts w:asciiTheme="majorBidi" w:hAnsiTheme="majorBidi" w:cstheme="majorBidi"/>
          <w:sz w:val="24"/>
          <w:szCs w:val="24"/>
          <w:lang w:val="en-US"/>
        </w:rPr>
        <w:t>rng, fac)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2715AC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r>
        <w:rPr>
          <w:rFonts w:asciiTheme="majorBidi" w:hAnsiTheme="majorBidi" w:cstheme="majorBidi"/>
          <w:sz w:val="24"/>
          <w:szCs w:val="24"/>
          <w:lang w:val="en-US"/>
        </w:rPr>
        <w:t>(period_rng) &lt; 1</w:t>
      </w:r>
      <w:r w:rsidR="00CA59FD"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]</w:t>
      </w:r>
    </w:p>
    <w:p w:rsidR="00CA59FD" w:rsidRPr="00CA59FD" w:rsidRDefault="00CA59FD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times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np.random.randint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(0,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period_rng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),</w:t>
      </w:r>
      <w:r w:rsidR="002715AC" w:rsidRPr="002715A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int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(0.1 * 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period_rng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)))</w:t>
      </w:r>
    </w:p>
    <w:p w:rsidR="00CA59FD" w:rsidRPr="00CA59FD" w:rsidRDefault="00CA59FD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num_opened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np.zeros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CA59FD">
        <w:rPr>
          <w:rFonts w:asciiTheme="majorBidi" w:hAnsiTheme="majorBidi" w:cstheme="majorBidi"/>
          <w:sz w:val="24"/>
          <w:szCs w:val="24"/>
          <w:lang w:val="en-US"/>
        </w:rPr>
        <w:t>period_rng</w:t>
      </w:r>
      <w:proofErr w:type="spellEnd"/>
      <w:r w:rsidRPr="00CA59FD">
        <w:rPr>
          <w:rFonts w:asciiTheme="majorBidi" w:hAnsiTheme="majorBidi" w:cstheme="majorBidi"/>
          <w:sz w:val="24"/>
          <w:szCs w:val="24"/>
          <w:lang w:val="en-US"/>
        </w:rPr>
        <w:t>))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 xml:space="preserve"> prd in range(0, </w:t>
      </w:r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(period_rng), 2):</w:t>
      </w:r>
    </w:p>
    <w:p w:rsidR="00CA59FD" w:rsidRPr="00CA59FD" w:rsidRDefault="00CA59FD" w:rsidP="00CA59F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try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CA59FD" w:rsidRPr="00CA59FD" w:rsidRDefault="00CA59FD" w:rsidP="002715AC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n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>, p = NUM_EMAILS_SENT_WEEKLY, np.random.uniform(0,</w:t>
      </w:r>
      <w:r w:rsidR="002715AC" w:rsidRPr="002715A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59FD">
        <w:rPr>
          <w:rFonts w:asciiTheme="majorBidi" w:hAnsiTheme="majorBidi" w:cstheme="majorBidi"/>
          <w:sz w:val="24"/>
          <w:szCs w:val="24"/>
          <w:lang w:val="en-US"/>
        </w:rPr>
        <w:t>1)</w:t>
      </w:r>
    </w:p>
    <w:p w:rsidR="00CA59FD" w:rsidRDefault="00CA59FD" w:rsidP="002715AC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CA59FD">
        <w:rPr>
          <w:rFonts w:asciiTheme="majorBidi" w:hAnsiTheme="majorBidi" w:cstheme="majorBidi"/>
          <w:sz w:val="24"/>
          <w:szCs w:val="24"/>
          <w:lang w:val="en-US"/>
        </w:rPr>
        <w:t>num_</w:t>
      </w:r>
      <w:proofErr w:type="gramStart"/>
      <w:r w:rsidRPr="00CA59FD">
        <w:rPr>
          <w:rFonts w:asciiTheme="majorBidi" w:hAnsiTheme="majorBidi" w:cstheme="majorBidi"/>
          <w:sz w:val="24"/>
          <w:szCs w:val="24"/>
          <w:lang w:val="en-US"/>
        </w:rPr>
        <w:t>opened[</w:t>
      </w:r>
      <w:proofErr w:type="gramEnd"/>
      <w:r w:rsidRPr="00CA59FD">
        <w:rPr>
          <w:rFonts w:asciiTheme="majorBidi" w:hAnsiTheme="majorBidi" w:cstheme="majorBidi"/>
          <w:sz w:val="24"/>
          <w:szCs w:val="24"/>
          <w:lang w:val="en-US"/>
        </w:rPr>
        <w:t>prd:(prd + 2) ] = np.random.binomial(n, p,</w:t>
      </w:r>
      <w:r w:rsidR="002715AC" w:rsidRPr="002715A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>2)</w:t>
      </w:r>
    </w:p>
    <w:p w:rsidR="002715AC" w:rsidRPr="002715AC" w:rsidRDefault="002715AC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2715AC">
        <w:rPr>
          <w:rFonts w:asciiTheme="majorBidi" w:hAnsiTheme="majorBidi" w:cstheme="majorBidi"/>
          <w:sz w:val="24"/>
          <w:szCs w:val="24"/>
          <w:lang w:val="en-US"/>
        </w:rPr>
        <w:t xml:space="preserve">p = </w:t>
      </w:r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max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min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 xml:space="preserve"> (1, p * fac), 0)</w:t>
      </w:r>
    </w:p>
    <w:p w:rsidR="002715AC" w:rsidRPr="002715AC" w:rsidRDefault="002715AC" w:rsidP="002715AC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except</w:t>
      </w:r>
      <w:proofErr w:type="gramEnd"/>
      <w:r w:rsidRPr="002715AC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2715AC" w:rsidRPr="002715AC" w:rsidRDefault="002715AC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2715AC">
        <w:rPr>
          <w:rFonts w:asciiTheme="majorBidi" w:hAnsiTheme="majorBidi" w:cstheme="majorBidi"/>
          <w:sz w:val="24"/>
          <w:szCs w:val="24"/>
          <w:lang w:val="en-US"/>
        </w:rPr>
        <w:t>num_opened[prd] = np.random.binomial(n, p, 1)</w:t>
      </w:r>
    </w:p>
    <w:p w:rsidR="002715AC" w:rsidRPr="002715AC" w:rsidRDefault="002715AC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proofErr w:type="gramEnd"/>
      <w:r w:rsidRPr="002715AC">
        <w:rPr>
          <w:rFonts w:asciiTheme="majorBidi" w:hAnsiTheme="majorBidi" w:cstheme="majorBidi"/>
          <w:sz w:val="24"/>
          <w:szCs w:val="24"/>
          <w:lang w:val="en-US"/>
        </w:rPr>
        <w:t xml:space="preserve"> t in range(</w:t>
      </w:r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r>
        <w:rPr>
          <w:rFonts w:asciiTheme="majorBidi" w:hAnsiTheme="majorBidi" w:cstheme="majorBidi"/>
          <w:sz w:val="24"/>
          <w:szCs w:val="24"/>
          <w:lang w:val="en-US"/>
        </w:rPr>
        <w:t>(times))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2715AC" w:rsidRPr="008D3FDD" w:rsidRDefault="002715AC" w:rsidP="002715AC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2715AC">
        <w:rPr>
          <w:rFonts w:asciiTheme="majorBidi" w:hAnsiTheme="majorBidi" w:cstheme="majorBidi"/>
          <w:sz w:val="24"/>
          <w:szCs w:val="24"/>
          <w:lang w:val="en-US"/>
        </w:rPr>
        <w:t>num</w:t>
      </w:r>
      <w:r w:rsidRPr="008D3FDD">
        <w:rPr>
          <w:rFonts w:asciiTheme="majorBidi" w:hAnsiTheme="majorBidi" w:cstheme="majorBidi"/>
          <w:sz w:val="24"/>
          <w:szCs w:val="24"/>
          <w:lang w:val="en-US"/>
        </w:rPr>
        <w:t>_</w:t>
      </w:r>
      <w:proofErr w:type="gramStart"/>
      <w:r w:rsidRPr="002715AC">
        <w:rPr>
          <w:rFonts w:asciiTheme="majorBidi" w:hAnsiTheme="majorBidi" w:cstheme="majorBidi"/>
          <w:sz w:val="24"/>
          <w:szCs w:val="24"/>
          <w:lang w:val="en-US"/>
        </w:rPr>
        <w:t>opened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gramEnd"/>
      <w:r w:rsidRPr="002715AC">
        <w:rPr>
          <w:rFonts w:asciiTheme="majorBidi" w:hAnsiTheme="majorBidi" w:cstheme="majorBidi"/>
          <w:sz w:val="24"/>
          <w:szCs w:val="24"/>
          <w:lang w:val="en-US"/>
        </w:rPr>
        <w:t>times</w:t>
      </w:r>
      <w:r w:rsidRPr="008D3FDD">
        <w:rPr>
          <w:rFonts w:asciiTheme="majorBidi" w:hAnsiTheme="majorBidi" w:cstheme="majorBidi"/>
          <w:sz w:val="24"/>
          <w:szCs w:val="24"/>
          <w:lang w:val="en-US"/>
        </w:rPr>
        <w:t>[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8D3FDD">
        <w:rPr>
          <w:rFonts w:asciiTheme="majorBidi" w:hAnsiTheme="majorBidi" w:cstheme="majorBidi"/>
          <w:sz w:val="24"/>
          <w:szCs w:val="24"/>
          <w:lang w:val="en-US"/>
        </w:rPr>
        <w:t>]] = 0</w:t>
      </w:r>
    </w:p>
    <w:p w:rsidR="002715AC" w:rsidRPr="008D3FDD" w:rsidRDefault="002715AC" w:rsidP="002715A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715AC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2715AC">
        <w:rPr>
          <w:rFonts w:asciiTheme="majorBidi" w:hAnsiTheme="majorBidi" w:cstheme="majorBidi"/>
          <w:sz w:val="24"/>
          <w:szCs w:val="24"/>
          <w:lang w:val="en-US"/>
        </w:rPr>
        <w:t>num</w:t>
      </w:r>
      <w:r w:rsidRPr="008D3FDD"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2715AC">
        <w:rPr>
          <w:rFonts w:asciiTheme="majorBidi" w:hAnsiTheme="majorBidi" w:cstheme="majorBidi"/>
          <w:sz w:val="24"/>
          <w:szCs w:val="24"/>
          <w:lang w:val="en-US"/>
        </w:rPr>
        <w:t>opened</w:t>
      </w:r>
      <w:proofErr w:type="spellEnd"/>
    </w:p>
    <w:p w:rsidR="00955CBD" w:rsidRPr="008D3FDD" w:rsidRDefault="00955CBD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C3541F" w:rsidRPr="00C3541F" w:rsidRDefault="00C3541F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3541F">
        <w:rPr>
          <w:rFonts w:asciiTheme="majorBidi" w:hAnsiTheme="majorBidi" w:cstheme="majorBidi"/>
          <w:sz w:val="24"/>
          <w:szCs w:val="24"/>
        </w:rPr>
        <w:t xml:space="preserve">Выше </w:t>
      </w:r>
      <w:r w:rsidR="00955CBD">
        <w:rPr>
          <w:rFonts w:asciiTheme="majorBidi" w:hAnsiTheme="majorBidi" w:cstheme="majorBidi"/>
          <w:sz w:val="24"/>
          <w:szCs w:val="24"/>
        </w:rPr>
        <w:t xml:space="preserve">в коде </w:t>
      </w:r>
      <w:r w:rsidRPr="00C3541F">
        <w:rPr>
          <w:rFonts w:asciiTheme="majorBidi" w:hAnsiTheme="majorBidi" w:cstheme="majorBidi"/>
          <w:sz w:val="24"/>
          <w:szCs w:val="24"/>
        </w:rPr>
        <w:t>определены функции моделирования четырех различных типов поведения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3541F">
        <w:rPr>
          <w:rFonts w:asciiTheme="majorBidi" w:hAnsiTheme="majorBidi" w:cstheme="majorBidi"/>
          <w:sz w:val="24"/>
          <w:szCs w:val="24"/>
        </w:rPr>
        <w:t>Пользователи, никогда не открывающие отправленные им электронные письма</w:t>
      </w:r>
    </w:p>
    <w:p w:rsidR="00C3541F" w:rsidRPr="00C3541F" w:rsidRDefault="00C3541F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never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proofErr w:type="gramStart"/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s</w:t>
      </w:r>
      <w:r w:rsidRPr="00C3541F">
        <w:rPr>
          <w:rFonts w:asciiTheme="majorBidi" w:hAnsiTheme="majorBidi" w:cstheme="majorBidi"/>
          <w:sz w:val="24"/>
          <w:szCs w:val="24"/>
        </w:rPr>
        <w:t>()</w:t>
      </w:r>
      <w:proofErr w:type="gramEnd"/>
    </w:p>
    <w:p w:rsidR="00C3541F" w:rsidRPr="00C3541F" w:rsidRDefault="00C3541F" w:rsidP="00955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3541F">
        <w:rPr>
          <w:rFonts w:asciiTheme="majorBidi" w:hAnsiTheme="majorBidi" w:cstheme="majorBidi"/>
          <w:sz w:val="24"/>
          <w:szCs w:val="24"/>
        </w:rPr>
        <w:t>Пользователи, открывающие примерно одинаковое количество писем каждую</w:t>
      </w:r>
      <w:r w:rsidR="00955CBD">
        <w:rPr>
          <w:rFonts w:asciiTheme="majorBidi" w:hAnsiTheme="majorBidi" w:cstheme="majorBidi"/>
          <w:sz w:val="24"/>
          <w:szCs w:val="24"/>
        </w:rPr>
        <w:t xml:space="preserve"> </w:t>
      </w:r>
      <w:r w:rsidRPr="00C3541F">
        <w:rPr>
          <w:rFonts w:asciiTheme="majorBidi" w:hAnsiTheme="majorBidi" w:cstheme="majorBidi"/>
          <w:sz w:val="24"/>
          <w:szCs w:val="24"/>
        </w:rPr>
        <w:t>неделю</w:t>
      </w:r>
    </w:p>
    <w:p w:rsidR="00C3541F" w:rsidRPr="00C3541F" w:rsidRDefault="00C3541F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constant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proofErr w:type="gramStart"/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rate</w:t>
      </w:r>
      <w:r w:rsidRPr="00C3541F">
        <w:rPr>
          <w:rFonts w:asciiTheme="majorBidi" w:hAnsiTheme="majorBidi" w:cstheme="majorBidi"/>
          <w:sz w:val="24"/>
          <w:szCs w:val="24"/>
        </w:rPr>
        <w:t>()</w:t>
      </w:r>
      <w:proofErr w:type="gramEnd"/>
    </w:p>
    <w:p w:rsidR="00C3541F" w:rsidRPr="00C3541F" w:rsidRDefault="00C3541F" w:rsidP="00955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3541F">
        <w:rPr>
          <w:rFonts w:asciiTheme="majorBidi" w:hAnsiTheme="majorBidi" w:cstheme="majorBidi"/>
          <w:sz w:val="24"/>
          <w:szCs w:val="24"/>
        </w:rPr>
        <w:t>Пользователи, открывающие меньшее количество электронных писем каждую</w:t>
      </w:r>
      <w:r w:rsidR="00955CBD">
        <w:rPr>
          <w:rFonts w:asciiTheme="majorBidi" w:hAnsiTheme="majorBidi" w:cstheme="majorBidi"/>
          <w:sz w:val="24"/>
          <w:szCs w:val="24"/>
        </w:rPr>
        <w:t xml:space="preserve"> </w:t>
      </w:r>
      <w:r w:rsidRPr="00C3541F">
        <w:rPr>
          <w:rFonts w:asciiTheme="majorBidi" w:hAnsiTheme="majorBidi" w:cstheme="majorBidi"/>
          <w:sz w:val="24"/>
          <w:szCs w:val="24"/>
        </w:rPr>
        <w:t>неделю</w:t>
      </w:r>
    </w:p>
    <w:p w:rsidR="00C3541F" w:rsidRPr="00C3541F" w:rsidRDefault="00C3541F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decreasing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proofErr w:type="gramStart"/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rate</w:t>
      </w:r>
      <w:r w:rsidRPr="00C3541F">
        <w:rPr>
          <w:rFonts w:asciiTheme="majorBidi" w:hAnsiTheme="majorBidi" w:cstheme="majorBidi"/>
          <w:sz w:val="24"/>
          <w:szCs w:val="24"/>
        </w:rPr>
        <w:t>()</w:t>
      </w:r>
      <w:proofErr w:type="gramEnd"/>
    </w:p>
    <w:p w:rsidR="00C3541F" w:rsidRPr="00955CBD" w:rsidRDefault="00C3541F" w:rsidP="00955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3541F">
        <w:rPr>
          <w:rFonts w:asciiTheme="majorBidi" w:hAnsiTheme="majorBidi" w:cstheme="majorBidi"/>
          <w:sz w:val="24"/>
          <w:szCs w:val="24"/>
        </w:rPr>
        <w:t>Пользователи, открывающие большее количество электронных писем каждую</w:t>
      </w:r>
      <w:r w:rsidR="00955CBD"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неделю</w:t>
      </w:r>
    </w:p>
    <w:p w:rsidR="002715AC" w:rsidRDefault="00C3541F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increasing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proofErr w:type="gramStart"/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rate</w:t>
      </w:r>
      <w:r w:rsidRPr="00955CBD">
        <w:rPr>
          <w:rFonts w:asciiTheme="majorBidi" w:hAnsiTheme="majorBidi" w:cstheme="majorBidi"/>
          <w:sz w:val="24"/>
          <w:szCs w:val="24"/>
        </w:rPr>
        <w:t>()</w:t>
      </w:r>
      <w:proofErr w:type="gramEnd"/>
    </w:p>
    <w:p w:rsidR="00955CBD" w:rsidRDefault="00955CBD" w:rsidP="00C3541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955CBD" w:rsidRPr="00955CBD" w:rsidRDefault="00955CBD" w:rsidP="00955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sz w:val="24"/>
          <w:szCs w:val="24"/>
        </w:rPr>
        <w:t>Поведение членов организации, которые с течением времени становятся боле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активными или, наоборот, более пассивными, описывается подобным образ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с помощью функции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955CBD">
        <w:rPr>
          <w:rFonts w:asciiTheme="majorBidi" w:hAnsiTheme="majorBidi" w:cstheme="majorBidi"/>
          <w:b/>
          <w:bCs/>
          <w:sz w:val="24"/>
          <w:szCs w:val="24"/>
        </w:rPr>
        <w:t>open_rate_with_factor_</w:t>
      </w:r>
      <w:proofErr w:type="gramStart"/>
      <w:r w:rsidRPr="00955CBD">
        <w:rPr>
          <w:rFonts w:asciiTheme="majorBidi" w:hAnsiTheme="majorBidi" w:cstheme="majorBidi"/>
          <w:b/>
          <w:bCs/>
          <w:sz w:val="24"/>
          <w:szCs w:val="24"/>
        </w:rPr>
        <w:t>change</w:t>
      </w:r>
      <w:proofErr w:type="spellEnd"/>
      <w:r w:rsidRPr="00955CBD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955CBD">
        <w:rPr>
          <w:rFonts w:asciiTheme="majorBidi" w:hAnsiTheme="majorBidi" w:cstheme="majorBidi"/>
          <w:sz w:val="24"/>
          <w:szCs w:val="24"/>
        </w:rPr>
        <w:t>), основанной на функция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increasing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rate</w:t>
      </w:r>
      <w:r w:rsidRPr="00955CBD">
        <w:rPr>
          <w:rFonts w:asciiTheme="majorBidi" w:hAnsiTheme="majorBidi" w:cstheme="majorBidi"/>
          <w:sz w:val="24"/>
          <w:szCs w:val="24"/>
        </w:rPr>
        <w:t xml:space="preserve">() и 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decreasing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open</w:t>
      </w:r>
      <w:r w:rsidRPr="00955CBD">
        <w:rPr>
          <w:rFonts w:asciiTheme="majorBidi" w:hAnsiTheme="majorBidi" w:cstheme="majorBidi"/>
          <w:b/>
          <w:bCs/>
          <w:sz w:val="24"/>
          <w:szCs w:val="24"/>
        </w:rPr>
        <w:t>_</w:t>
      </w:r>
      <w:r w:rsidRPr="00955CBD">
        <w:rPr>
          <w:rFonts w:asciiTheme="majorBidi" w:hAnsiTheme="majorBidi" w:cstheme="majorBidi"/>
          <w:b/>
          <w:bCs/>
          <w:sz w:val="24"/>
          <w:szCs w:val="24"/>
          <w:lang w:val="en-US"/>
        </w:rPr>
        <w:t>rate</w:t>
      </w:r>
      <w:r w:rsidRPr="00955CBD">
        <w:rPr>
          <w:rFonts w:asciiTheme="majorBidi" w:hAnsiTheme="majorBidi" w:cstheme="majorBidi"/>
          <w:sz w:val="24"/>
          <w:szCs w:val="24"/>
        </w:rPr>
        <w:t>().</w:t>
      </w:r>
    </w:p>
    <w:p w:rsidR="00955CBD" w:rsidRDefault="00955CBD" w:rsidP="00955C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55CBD">
        <w:rPr>
          <w:rFonts w:asciiTheme="majorBidi" w:hAnsiTheme="majorBidi" w:cstheme="majorBidi"/>
          <w:sz w:val="24"/>
          <w:szCs w:val="24"/>
        </w:rPr>
        <w:t>Далее нам нужно определиться с моделью внесения добровольных пожертвований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Она не должна быть слишком простой, иначе это приведет к неправильному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пониманию описываемых процессов. Другими словами, в модель внес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пожертвований нужно включить текущие предположения о поведении член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организации, а затем проверить, соответствуют ли они модели и наблюдения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представленным реальными данными. Ниже приведен код описания процесс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внесения пожертвований, находящегося в слабой зависимости от количества писе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55CBD">
        <w:rPr>
          <w:rFonts w:asciiTheme="majorBidi" w:hAnsiTheme="majorBidi" w:cstheme="majorBidi"/>
          <w:sz w:val="24"/>
          <w:szCs w:val="24"/>
        </w:rPr>
        <w:t>открываемых членом организации в течение недели.</w:t>
      </w:r>
    </w:p>
    <w:p w:rsidR="00916BB4" w:rsidRDefault="00916BB4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916BB4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E25E25" w:rsidRPr="00E25E25" w:rsidRDefault="00E25E25" w:rsidP="00E25E25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## </w:t>
      </w:r>
      <w:r w:rsidRPr="00E25E25">
        <w:rPr>
          <w:rFonts w:asciiTheme="majorBidi" w:hAnsiTheme="majorBidi" w:cstheme="majorBidi"/>
          <w:sz w:val="24"/>
          <w:szCs w:val="24"/>
        </w:rPr>
        <w:t>Внесение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</w:rPr>
        <w:t>пожертвований</w:t>
      </w:r>
    </w:p>
    <w:p w:rsidR="00E25E25" w:rsidRPr="00E25E25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def</w:t>
      </w:r>
      <w:proofErr w:type="gramEnd"/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produce_donations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(period_rng, member_behavior, num_emails,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use_id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join_year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):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donation_amount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np.array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[</w:t>
      </w:r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0, 25, 50, 75, 100, 250, 500, 1000, 1500, 2000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])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ha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donation_amount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955CBD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email_fraction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num_emails</w:t>
      </w:r>
      <w:proofErr w:type="spellEnd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NUM_EMAILS_SENT</w:t>
      </w:r>
      <w:r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WEEKLY * </w:t>
      </w:r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r>
        <w:rPr>
          <w:rFonts w:asciiTheme="majorBidi" w:hAnsiTheme="majorBidi" w:cstheme="majorBidi"/>
          <w:sz w:val="24"/>
          <w:szCs w:val="24"/>
          <w:lang w:val="en-US"/>
        </w:rPr>
        <w:t>(period_rng)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give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ha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* email_fraction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gives_idx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np.wher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member_gives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&gt;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= donation_amounts) [0][-1]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member_gives_idx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max (min (member_gives_idx, </w:t>
      </w: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len(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donation_amounts) - 2)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1)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num_times_gav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np.random.poisson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(2) *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(2018 - member_join_year)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times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np.random.randint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(0, </w:t>
      </w:r>
      <w:proofErr w:type="spellStart"/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len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period_rng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),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num_times_gav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lastRenderedPageBreak/>
        <w:t>dons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pd.DataFram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({'</w:t>
      </w:r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member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: []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amount'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: [ ]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timestamp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: [ ]})</w:t>
      </w:r>
    </w:p>
    <w:p w:rsidR="00E25E25" w:rsidRPr="00E25E25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n in range (num_times_gave) :</w:t>
      </w:r>
    </w:p>
    <w:p w:rsidR="00E25E25" w:rsidRPr="00E25E25" w:rsidRDefault="00E25E25" w:rsidP="00851F30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donation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donation_amounts[member_gives_idx</w:t>
      </w:r>
      <w:r w:rsidR="00851F30">
        <w:rPr>
          <w:rFonts w:asciiTheme="majorBidi" w:hAnsiTheme="majorBidi" w:cstheme="majorBidi"/>
          <w:sz w:val="24"/>
          <w:szCs w:val="24"/>
          <w:lang w:val="en-US"/>
        </w:rPr>
        <w:t>+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np.random.binomial (1, .3)]</w:t>
      </w:r>
    </w:p>
    <w:p w:rsidR="00E25E25" w:rsidRPr="00E25E25" w:rsidRDefault="00851F30" w:rsidP="00851F30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ts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="00E25E25"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E25E25" w:rsidRPr="00E25E25">
        <w:rPr>
          <w:rFonts w:asciiTheme="majorBidi" w:hAnsiTheme="majorBidi" w:cstheme="majorBidi"/>
          <w:sz w:val="24"/>
          <w:szCs w:val="24"/>
          <w:lang w:val="en-US"/>
        </w:rPr>
        <w:t>period_rng</w:t>
      </w:r>
      <w:proofErr w:type="spellEnd"/>
      <w:r w:rsidR="00E25E25" w:rsidRPr="00E25E25">
        <w:rPr>
          <w:rFonts w:asciiTheme="majorBidi" w:hAnsiTheme="majorBidi" w:cstheme="majorBidi"/>
          <w:sz w:val="24"/>
          <w:szCs w:val="24"/>
          <w:lang w:val="en-US"/>
        </w:rPr>
        <w:t xml:space="preserve"> [times [n] ] .start_time + random_weekly_time_delta())</w:t>
      </w:r>
    </w:p>
    <w:p w:rsidR="00916BB4" w:rsidRDefault="00E25E25" w:rsidP="00851F30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dons.append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pd.DataFrame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({'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member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 : [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use_id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],</w:t>
      </w:r>
    </w:p>
    <w:p w:rsidR="00916BB4" w:rsidRDefault="00E25E25" w:rsidP="00916BB4">
      <w:pPr>
        <w:autoSpaceDE w:val="0"/>
        <w:autoSpaceDN w:val="0"/>
        <w:adjustRightInd w:val="0"/>
        <w:spacing w:after="0" w:line="240" w:lineRule="auto"/>
        <w:ind w:left="3540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E25E25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gramStart"/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amount</w:t>
      </w:r>
      <w:proofErr w:type="gramEnd"/>
      <w:r w:rsidRPr="00E25E25">
        <w:rPr>
          <w:rFonts w:asciiTheme="majorBidi" w:hAnsiTheme="majorBidi" w:cstheme="majorBidi"/>
          <w:sz w:val="24"/>
          <w:szCs w:val="24"/>
          <w:lang w:val="en-US"/>
        </w:rPr>
        <w:t>' : [donation],</w:t>
      </w:r>
    </w:p>
    <w:p w:rsidR="00E25E25" w:rsidRPr="00E25E25" w:rsidRDefault="00E25E25" w:rsidP="00916BB4">
      <w:pPr>
        <w:autoSpaceDE w:val="0"/>
        <w:autoSpaceDN w:val="0"/>
        <w:adjustRightInd w:val="0"/>
        <w:spacing w:after="0" w:line="240" w:lineRule="auto"/>
        <w:ind w:left="3540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E25E25">
        <w:rPr>
          <w:rFonts w:asciiTheme="majorBidi" w:hAnsiTheme="majorBidi" w:cstheme="majorBidi"/>
          <w:sz w:val="24"/>
          <w:szCs w:val="24"/>
          <w:lang w:val="en-US"/>
        </w:rPr>
        <w:t>'t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imestamp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': [</w:t>
      </w:r>
      <w:proofErr w:type="spellStart"/>
      <w:r w:rsidRPr="00E25E25">
        <w:rPr>
          <w:rFonts w:asciiTheme="majorBidi" w:hAnsiTheme="majorBidi" w:cstheme="majorBidi"/>
          <w:sz w:val="24"/>
          <w:szCs w:val="24"/>
          <w:lang w:val="en-US"/>
        </w:rPr>
        <w:t>ts</w:t>
      </w:r>
      <w:proofErr w:type="spellEnd"/>
      <w:r w:rsidRPr="00E25E25">
        <w:rPr>
          <w:rFonts w:asciiTheme="majorBidi" w:hAnsiTheme="majorBidi" w:cstheme="majorBidi"/>
          <w:sz w:val="24"/>
          <w:szCs w:val="24"/>
          <w:lang w:val="en-US"/>
        </w:rPr>
        <w:t>]}))</w:t>
      </w:r>
    </w:p>
    <w:p w:rsidR="00E25E25" w:rsidRPr="00BF193A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if</w:t>
      </w:r>
      <w:proofErr w:type="gramEnd"/>
      <w:r w:rsidRPr="00BF193A">
        <w:rPr>
          <w:rFonts w:asciiTheme="majorBidi" w:hAnsiTheme="majorBidi" w:cstheme="majorBidi"/>
          <w:sz w:val="24"/>
          <w:szCs w:val="24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  <w:r w:rsidRPr="00BF193A">
        <w:rPr>
          <w:rFonts w:asciiTheme="majorBidi" w:hAnsiTheme="majorBidi" w:cstheme="majorBidi"/>
          <w:sz w:val="24"/>
          <w:szCs w:val="24"/>
        </w:rPr>
        <w:t xml:space="preserve">. </w:t>
      </w: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shape</w:t>
      </w:r>
      <w:proofErr w:type="gramEnd"/>
      <w:r w:rsidRPr="00BF193A">
        <w:rPr>
          <w:rFonts w:asciiTheme="majorBidi" w:hAnsiTheme="majorBidi" w:cstheme="majorBidi"/>
          <w:sz w:val="24"/>
          <w:szCs w:val="24"/>
        </w:rPr>
        <w:t xml:space="preserve"> [0] &gt; 0:</w:t>
      </w:r>
    </w:p>
    <w:p w:rsidR="00E25E25" w:rsidRPr="00E25E25" w:rsidRDefault="00E25E25" w:rsidP="00851F30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proofErr w:type="gramStart"/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  <w:proofErr w:type="gramEnd"/>
      <w:r w:rsidRPr="00E25E25">
        <w:rPr>
          <w:rFonts w:asciiTheme="majorBidi" w:hAnsiTheme="majorBidi" w:cstheme="majorBidi"/>
          <w:sz w:val="24"/>
          <w:szCs w:val="24"/>
        </w:rPr>
        <w:t xml:space="preserve"> =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  <w:r w:rsidRPr="00E25E25">
        <w:rPr>
          <w:rFonts w:asciiTheme="majorBidi" w:hAnsiTheme="majorBidi" w:cstheme="majorBidi"/>
          <w:sz w:val="24"/>
          <w:szCs w:val="24"/>
        </w:rPr>
        <w:t xml:space="preserve"> [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  <w:r w:rsidRPr="00E25E25">
        <w:rPr>
          <w:rFonts w:asciiTheme="majorBidi" w:hAnsiTheme="majorBidi" w:cstheme="majorBidi"/>
          <w:sz w:val="24"/>
          <w:szCs w:val="24"/>
        </w:rPr>
        <w:t xml:space="preserve">.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amount</w:t>
      </w:r>
      <w:r w:rsidRPr="00E25E25">
        <w:rPr>
          <w:rFonts w:asciiTheme="majorBidi" w:hAnsiTheme="majorBidi" w:cstheme="majorBidi"/>
          <w:sz w:val="24"/>
          <w:szCs w:val="24"/>
        </w:rPr>
        <w:t xml:space="preserve"> != 0]</w:t>
      </w:r>
    </w:p>
    <w:p w:rsidR="00E25E25" w:rsidRPr="00E25E25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25E25">
        <w:rPr>
          <w:rFonts w:asciiTheme="majorBidi" w:hAnsiTheme="majorBidi" w:cstheme="majorBidi"/>
          <w:sz w:val="24"/>
          <w:szCs w:val="24"/>
        </w:rPr>
        <w:t>## Нулевые пожертвования не указываются, поскольку</w:t>
      </w:r>
    </w:p>
    <w:p w:rsidR="00E25E25" w:rsidRPr="00E25E25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25E25">
        <w:rPr>
          <w:rFonts w:asciiTheme="majorBidi" w:hAnsiTheme="majorBidi" w:cstheme="majorBidi"/>
          <w:sz w:val="24"/>
          <w:szCs w:val="24"/>
        </w:rPr>
        <w:t>## в реальной базе данных они не регистрируются</w:t>
      </w:r>
    </w:p>
    <w:p w:rsidR="00E25E25" w:rsidRPr="00BF193A" w:rsidRDefault="00E25E25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proofErr w:type="gramEnd"/>
      <w:r w:rsidRPr="00BF193A">
        <w:rPr>
          <w:rFonts w:asciiTheme="majorBidi" w:hAnsiTheme="majorBidi" w:cstheme="majorBidi"/>
          <w:sz w:val="24"/>
          <w:szCs w:val="24"/>
        </w:rPr>
        <w:t xml:space="preserve"> </w:t>
      </w:r>
      <w:r w:rsidRPr="00E25E25">
        <w:rPr>
          <w:rFonts w:asciiTheme="majorBidi" w:hAnsiTheme="majorBidi" w:cstheme="majorBidi"/>
          <w:sz w:val="24"/>
          <w:szCs w:val="24"/>
          <w:lang w:val="en-US"/>
        </w:rPr>
        <w:t>dons</w:t>
      </w:r>
    </w:p>
    <w:p w:rsidR="00851F30" w:rsidRPr="00BF193A" w:rsidRDefault="00851F30" w:rsidP="00E25E2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51F30" w:rsidRPr="00851F30" w:rsidRDefault="00851F30" w:rsidP="00851F3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51F30">
        <w:rPr>
          <w:rFonts w:asciiTheme="majorBidi" w:hAnsiTheme="majorBidi" w:cstheme="majorBidi"/>
          <w:sz w:val="24"/>
          <w:szCs w:val="24"/>
        </w:rPr>
        <w:t>Чтобы сделать модель более реалистичной, в коде реализуются следующие важные предположения.</w:t>
      </w:r>
    </w:p>
    <w:p w:rsidR="00851F30" w:rsidRPr="00851F30" w:rsidRDefault="00851F30" w:rsidP="00851F3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51F30">
        <w:rPr>
          <w:rFonts w:asciiTheme="majorBidi" w:hAnsiTheme="majorBidi" w:cstheme="majorBidi"/>
          <w:sz w:val="24"/>
          <w:szCs w:val="24"/>
        </w:rPr>
        <w:t>• Общая сумма пожертвований зависит от общего срока членства в организации.</w:t>
      </w:r>
    </w:p>
    <w:p w:rsidR="00851F30" w:rsidRPr="00851F30" w:rsidRDefault="00851F30" w:rsidP="00851F3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51F30">
        <w:rPr>
          <w:rFonts w:asciiTheme="majorBidi" w:hAnsiTheme="majorBidi" w:cstheme="majorBidi"/>
          <w:sz w:val="24"/>
          <w:szCs w:val="24"/>
        </w:rPr>
        <w:t>• Каждому из членов организации назначается уровень благосостояния, с помощью которого обыгрывается предположение о том, что сумма денежного взноса напрямую зависит от суммы, которую человек готов выделить на добровольные пожертвования.</w:t>
      </w:r>
    </w:p>
    <w:p w:rsidR="00851F30" w:rsidRPr="00851F30" w:rsidRDefault="00851F30" w:rsidP="00851F3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51F30">
        <w:rPr>
          <w:rFonts w:asciiTheme="majorBidi" w:hAnsiTheme="majorBidi" w:cstheme="majorBidi"/>
          <w:sz w:val="24"/>
          <w:szCs w:val="24"/>
        </w:rPr>
        <w:t>Поскольку поведение наших участников строго фиксируется по временным меткам, каждому члену организации нужно определить неделю и день внесения пожертвований. Напишем вспомогательную функцию выбора случайного времени в течение недели.</w:t>
      </w:r>
    </w:p>
    <w:p w:rsidR="00916BB4" w:rsidRPr="00916BB4" w:rsidRDefault="00916BB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16BB4">
        <w:rPr>
          <w:rFonts w:asciiTheme="majorBidi" w:hAnsiTheme="majorBidi" w:cstheme="majorBidi"/>
          <w:sz w:val="24"/>
          <w:szCs w:val="24"/>
        </w:rPr>
        <w:t xml:space="preserve">## </w:t>
      </w:r>
      <w:r w:rsidRPr="00916BB4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851F30" w:rsidRPr="00EC17F5" w:rsidRDefault="00851F30" w:rsidP="00851F3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def</w:t>
      </w:r>
      <w:proofErr w:type="spellEnd"/>
      <w:proofErr w:type="gramEnd"/>
      <w:r w:rsidRPr="00EC17F5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random</w:t>
      </w:r>
      <w:r w:rsidRPr="00EC17F5">
        <w:rPr>
          <w:rFonts w:asciiTheme="majorBidi" w:hAnsiTheme="majorBidi" w:cstheme="majorBidi"/>
          <w:b/>
          <w:bCs/>
          <w:sz w:val="24"/>
          <w:szCs w:val="24"/>
          <w:lang w:val="en-US"/>
        </w:rPr>
        <w:t>_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weekly</w:t>
      </w:r>
      <w:r w:rsidRPr="00EC17F5">
        <w:rPr>
          <w:rFonts w:asciiTheme="majorBidi" w:hAnsiTheme="majorBidi" w:cstheme="majorBidi"/>
          <w:b/>
          <w:bCs/>
          <w:sz w:val="24"/>
          <w:szCs w:val="24"/>
          <w:lang w:val="en-US"/>
        </w:rPr>
        <w:t>_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time</w:t>
      </w:r>
      <w:r w:rsidRPr="00EC17F5">
        <w:rPr>
          <w:rFonts w:asciiTheme="majorBidi" w:hAnsiTheme="majorBidi" w:cstheme="majorBidi"/>
          <w:b/>
          <w:bCs/>
          <w:sz w:val="24"/>
          <w:szCs w:val="24"/>
          <w:lang w:val="en-US"/>
        </w:rPr>
        <w:t>_</w:t>
      </w:r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delta</w:t>
      </w:r>
      <w:r w:rsidRPr="00EC17F5">
        <w:rPr>
          <w:rFonts w:asciiTheme="majorBidi" w:hAnsiTheme="majorBidi" w:cstheme="majorBidi"/>
          <w:sz w:val="24"/>
          <w:szCs w:val="24"/>
          <w:lang w:val="en-US"/>
        </w:rPr>
        <w:t xml:space="preserve"> () :</w:t>
      </w:r>
    </w:p>
    <w:p w:rsidR="00851F30" w:rsidRDefault="00851F30" w:rsidP="00851F3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851F30">
        <w:rPr>
          <w:rFonts w:asciiTheme="majorBidi" w:hAnsiTheme="majorBidi" w:cstheme="majorBidi"/>
          <w:sz w:val="24"/>
          <w:szCs w:val="24"/>
          <w:lang w:val="en-US"/>
        </w:rPr>
        <w:t>days_of_week</w:t>
      </w:r>
      <w:proofErr w:type="spellEnd"/>
      <w:r w:rsidRPr="00851F30">
        <w:rPr>
          <w:rFonts w:asciiTheme="majorBidi" w:hAnsiTheme="majorBidi" w:cstheme="majorBidi"/>
          <w:sz w:val="24"/>
          <w:szCs w:val="24"/>
          <w:lang w:val="en-US"/>
        </w:rPr>
        <w:t xml:space="preserve"> = [d </w:t>
      </w:r>
      <w:proofErr w:type="spellStart"/>
      <w:r w:rsidRPr="00851F30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r w:rsidRPr="00851F3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in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range</w:t>
      </w:r>
      <w:r w:rsidRPr="00851F30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851F30">
        <w:rPr>
          <w:rFonts w:asciiTheme="majorBidi" w:hAnsiTheme="majorBidi" w:cstheme="majorBidi"/>
          <w:sz w:val="24"/>
          <w:szCs w:val="24"/>
          <w:lang w:val="en-US"/>
        </w:rPr>
        <w:t>7)]</w:t>
      </w:r>
    </w:p>
    <w:p w:rsidR="00D336C1" w:rsidRPr="00D336C1" w:rsidRDefault="00D336C1" w:rsidP="00D336C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hours_of_day = [h </w:t>
      </w:r>
      <w:r w:rsidRPr="00D336C1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h in </w:t>
      </w:r>
      <w:proofErr w:type="gramStart"/>
      <w:r w:rsidRPr="00D336C1">
        <w:rPr>
          <w:rFonts w:asciiTheme="majorBidi" w:hAnsiTheme="majorBidi" w:cstheme="majorBidi"/>
          <w:sz w:val="24"/>
          <w:szCs w:val="24"/>
          <w:lang w:val="en-US"/>
        </w:rPr>
        <w:t>range(</w:t>
      </w:r>
      <w:proofErr w:type="gramEnd"/>
      <w:r w:rsidRPr="00D336C1">
        <w:rPr>
          <w:rFonts w:asciiTheme="majorBidi" w:hAnsiTheme="majorBidi" w:cstheme="majorBidi"/>
          <w:sz w:val="24"/>
          <w:szCs w:val="24"/>
          <w:lang w:val="en-US"/>
        </w:rPr>
        <w:t>11, 23)]</w:t>
      </w:r>
    </w:p>
    <w:p w:rsidR="00D336C1" w:rsidRPr="00D336C1" w:rsidRDefault="00D336C1" w:rsidP="00D336C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minute_of_hou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= [m </w:t>
      </w:r>
      <w:proofErr w:type="spellStart"/>
      <w:r w:rsidRPr="00D336C1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m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in range (60)]</w:t>
      </w:r>
    </w:p>
    <w:p w:rsidR="00D336C1" w:rsidRPr="00D336C1" w:rsidRDefault="00D336C1" w:rsidP="00D336C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second_of_minute = [s </w:t>
      </w:r>
      <w:r w:rsidRPr="00D336C1">
        <w:rPr>
          <w:rFonts w:asciiTheme="majorBidi" w:hAnsiTheme="majorBidi" w:cstheme="majorBidi"/>
          <w:b/>
          <w:bCs/>
          <w:sz w:val="24"/>
          <w:szCs w:val="24"/>
          <w:lang w:val="en-US"/>
        </w:rPr>
        <w:t>for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s in range (60)]</w:t>
      </w:r>
    </w:p>
    <w:p w:rsidR="00D336C1" w:rsidRPr="00D336C1" w:rsidRDefault="00D336C1" w:rsidP="00D336C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D336C1">
        <w:rPr>
          <w:rFonts w:asciiTheme="majorBidi" w:hAnsiTheme="majorBidi" w:cstheme="majorBidi"/>
          <w:b/>
          <w:bCs/>
          <w:sz w:val="24"/>
          <w:szCs w:val="24"/>
          <w:lang w:val="en-US"/>
        </w:rPr>
        <w:t>return</w:t>
      </w:r>
      <w:proofErr w:type="gramEnd"/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pd.Timedelta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days_of_week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)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>+ days") +</w:t>
      </w:r>
    </w:p>
    <w:p w:rsidR="00D336C1" w:rsidRPr="00D336C1" w:rsidRDefault="00D336C1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pd.Timedelta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proofErr w:type="gramStart"/>
      <w:r w:rsidRPr="00D336C1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D336C1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hours_of_day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)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+ 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>"hours" ) +</w:t>
      </w:r>
    </w:p>
    <w:p w:rsidR="00D336C1" w:rsidRPr="00D336C1" w:rsidRDefault="00D336C1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D336C1">
        <w:rPr>
          <w:rFonts w:asciiTheme="majorBidi" w:hAnsiTheme="majorBidi" w:cstheme="majorBidi"/>
          <w:sz w:val="24"/>
          <w:szCs w:val="24"/>
          <w:lang w:val="en-US"/>
        </w:rPr>
        <w:t>pd.Timedelta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D336C1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minute_of_hou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)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+ "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>minutes") +</w:t>
      </w:r>
    </w:p>
    <w:p w:rsidR="00851F30" w:rsidRDefault="00D336C1" w:rsidP="00916BB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D336C1">
        <w:rPr>
          <w:rFonts w:asciiTheme="majorBidi" w:hAnsiTheme="majorBidi" w:cstheme="majorBidi"/>
          <w:sz w:val="24"/>
          <w:szCs w:val="24"/>
          <w:lang w:val="en-US"/>
        </w:rPr>
        <w:t>pd.Timedelta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D336C1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336C1">
        <w:rPr>
          <w:rFonts w:asciiTheme="majorBidi" w:hAnsiTheme="majorBidi" w:cstheme="majorBidi"/>
          <w:sz w:val="24"/>
          <w:szCs w:val="24"/>
          <w:lang w:val="en-US"/>
        </w:rPr>
        <w:t>second_of_minute</w:t>
      </w:r>
      <w:proofErr w:type="spellEnd"/>
      <w:r w:rsidRPr="00D336C1">
        <w:rPr>
          <w:rFonts w:asciiTheme="majorBidi" w:hAnsiTheme="majorBidi" w:cstheme="majorBidi"/>
          <w:sz w:val="24"/>
          <w:szCs w:val="24"/>
          <w:lang w:val="en-US"/>
        </w:rPr>
        <w:t>)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+ </w:t>
      </w:r>
      <w:r w:rsidRPr="00D336C1">
        <w:rPr>
          <w:rFonts w:asciiTheme="majorBidi" w:hAnsiTheme="majorBidi" w:cstheme="majorBidi"/>
          <w:sz w:val="24"/>
          <w:szCs w:val="24"/>
          <w:lang w:val="en-US"/>
        </w:rPr>
        <w:t>"seconds")</w:t>
      </w:r>
    </w:p>
    <w:p w:rsidR="00D336C1" w:rsidRDefault="00D336C1" w:rsidP="00D336C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</w:p>
    <w:p w:rsidR="00CC0589" w:rsidRPr="00CC0589" w:rsidRDefault="00CC0589" w:rsidP="00CC05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З</w:t>
      </w:r>
      <w:r w:rsidRPr="00CC0589">
        <w:rPr>
          <w:rFonts w:asciiTheme="majorBidi" w:hAnsiTheme="majorBidi" w:cstheme="majorBidi"/>
          <w:sz w:val="24"/>
          <w:szCs w:val="24"/>
        </w:rPr>
        <w:t>амети</w:t>
      </w:r>
      <w:r>
        <w:rPr>
          <w:rFonts w:asciiTheme="majorBidi" w:hAnsiTheme="majorBidi" w:cstheme="majorBidi"/>
          <w:sz w:val="24"/>
          <w:szCs w:val="24"/>
        </w:rPr>
        <w:t>м</w:t>
      </w:r>
      <w:r w:rsidRPr="00CC0589">
        <w:rPr>
          <w:rFonts w:asciiTheme="majorBidi" w:hAnsiTheme="majorBidi" w:cstheme="majorBidi"/>
          <w:sz w:val="24"/>
          <w:szCs w:val="24"/>
        </w:rPr>
        <w:t>, что в приведенном выше коде обрабатываются только час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временной метки в диапазоне от 11 до 23 (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hours</w:t>
      </w:r>
      <w:r w:rsidRPr="00CC0589">
        <w:rPr>
          <w:rFonts w:asciiTheme="majorBidi" w:hAnsiTheme="majorBidi" w:cstheme="majorBidi"/>
          <w:sz w:val="24"/>
          <w:szCs w:val="24"/>
        </w:rPr>
        <w:t>_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CC0589">
        <w:rPr>
          <w:rFonts w:asciiTheme="majorBidi" w:hAnsiTheme="majorBidi" w:cstheme="majorBidi"/>
          <w:sz w:val="24"/>
          <w:szCs w:val="24"/>
        </w:rPr>
        <w:t>_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day</w:t>
      </w:r>
      <w:r w:rsidRPr="00CC0589">
        <w:rPr>
          <w:rFonts w:asciiTheme="majorBidi" w:hAnsiTheme="majorBidi" w:cstheme="majorBidi"/>
          <w:sz w:val="24"/>
          <w:szCs w:val="24"/>
        </w:rPr>
        <w:t xml:space="preserve"> = [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CC0589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for</w:t>
      </w:r>
      <w:r w:rsidRPr="00CC0589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CC0589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i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  <w:lang w:val="en-US"/>
        </w:rPr>
        <w:t>range</w:t>
      </w:r>
      <w:r w:rsidRPr="00CC0589">
        <w:rPr>
          <w:rFonts w:asciiTheme="majorBidi" w:hAnsiTheme="majorBidi" w:cstheme="majorBidi"/>
          <w:sz w:val="24"/>
          <w:szCs w:val="24"/>
        </w:rPr>
        <w:t xml:space="preserve"> (11, 23</w:t>
      </w:r>
      <w:proofErr w:type="gramStart"/>
      <w:r w:rsidRPr="00CC0589">
        <w:rPr>
          <w:rFonts w:asciiTheme="majorBidi" w:hAnsiTheme="majorBidi" w:cstheme="majorBidi"/>
          <w:sz w:val="24"/>
          <w:szCs w:val="24"/>
        </w:rPr>
        <w:t>) ]</w:t>
      </w:r>
      <w:proofErr w:type="gramEnd"/>
      <w:r w:rsidRPr="00CC0589">
        <w:rPr>
          <w:rFonts w:asciiTheme="majorBidi" w:hAnsiTheme="majorBidi" w:cstheme="majorBidi"/>
          <w:sz w:val="24"/>
          <w:szCs w:val="24"/>
        </w:rPr>
        <w:t>). Предполагается, что все члены организации проживаю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в смежных часовых поясах или даже в общем часовом поясе, поэтому мы не обрабатыва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часы вне указанного диапазона. Таким способом мы заметно ограничива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базовую модель поведения пользователей.</w:t>
      </w:r>
    </w:p>
    <w:p w:rsidR="00CC0589" w:rsidRPr="00CC0589" w:rsidRDefault="00CC0589" w:rsidP="000034D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C0589">
        <w:rPr>
          <w:rFonts w:asciiTheme="majorBidi" w:hAnsiTheme="majorBidi" w:cstheme="majorBidi"/>
          <w:sz w:val="24"/>
          <w:szCs w:val="24"/>
        </w:rPr>
        <w:t>Итак, мы ожидаем увидеть унифицированное поведение наших пользователей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как если бы они все находились в одном или нескольких смежных часов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поясах. Кроме того, считается, что людям свойственно переводить пожертвования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в дневное время — с позднего утра до позднего вечера, но не ночью и не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ранним утром, сразу же после пробуждения.</w:t>
      </w:r>
    </w:p>
    <w:p w:rsidR="00D336C1" w:rsidRDefault="00CC0589" w:rsidP="000034D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C0589">
        <w:rPr>
          <w:rFonts w:asciiTheme="majorBidi" w:hAnsiTheme="majorBidi" w:cstheme="majorBidi"/>
          <w:sz w:val="24"/>
          <w:szCs w:val="24"/>
        </w:rPr>
        <w:t>Наконец, нам нужно объединить все компоненты модели и смоделировать поведение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определенного количества членов организации и соответствующих событий,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возникающих только вследствие получения членства в организации, таким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образом, чтобы обеспечить некоторое (но не пренебрежимо малое) влияние</w:t>
      </w:r>
      <w:r w:rsidR="000034D4">
        <w:rPr>
          <w:rFonts w:asciiTheme="majorBidi" w:hAnsiTheme="majorBidi" w:cstheme="majorBidi"/>
          <w:sz w:val="24"/>
          <w:szCs w:val="24"/>
        </w:rPr>
        <w:t xml:space="preserve"> </w:t>
      </w:r>
      <w:r w:rsidRPr="00CC0589">
        <w:rPr>
          <w:rFonts w:asciiTheme="majorBidi" w:hAnsiTheme="majorBidi" w:cstheme="majorBidi"/>
          <w:sz w:val="24"/>
          <w:szCs w:val="24"/>
        </w:rPr>
        <w:t>событий просмотра электронной почты на события внесения пожертвований.</w:t>
      </w:r>
    </w:p>
    <w:p w:rsidR="00916BB4" w:rsidRPr="00916BB4" w:rsidRDefault="00916BB4" w:rsidP="00916BB4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16BB4">
        <w:rPr>
          <w:rFonts w:asciiTheme="majorBidi" w:hAnsiTheme="majorBidi" w:cstheme="majorBidi"/>
          <w:sz w:val="24"/>
          <w:szCs w:val="24"/>
        </w:rPr>
        <w:t xml:space="preserve">## </w:t>
      </w:r>
      <w:r w:rsidRPr="00916BB4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behaviors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[never opens,</w:t>
      </w:r>
    </w:p>
    <w:p w:rsidR="000034D4" w:rsidRPr="000034D4" w:rsidRDefault="000034D4" w:rsidP="000034D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t>constant_open_rate,</w:t>
      </w:r>
    </w:p>
    <w:p w:rsidR="000034D4" w:rsidRPr="000034D4" w:rsidRDefault="000034D4" w:rsidP="000034D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t>increasing_open_rate,</w:t>
      </w:r>
    </w:p>
    <w:p w:rsidR="000034D4" w:rsidRPr="000034D4" w:rsidRDefault="000034D4" w:rsidP="000034D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lastRenderedPageBreak/>
        <w:t>decreasing_open_rate]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member_behaviors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>behaviors, 1000, [0.2, 0.5, 0.1, 0.2])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rng</w:t>
      </w:r>
      <w:proofErr w:type="spellEnd"/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pd.period_rang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('2015-02-14', '2018-06-01', 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freq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'W')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emails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pd. 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DataFram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({</w:t>
      </w:r>
      <w:r w:rsidR="001B7916" w:rsidRPr="001B7916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0034D4">
        <w:rPr>
          <w:rFonts w:asciiTheme="majorBidi" w:hAnsiTheme="majorBidi" w:cstheme="majorBidi"/>
          <w:sz w:val="24"/>
          <w:szCs w:val="24"/>
          <w:lang w:val="en-US"/>
        </w:rPr>
        <w:t>member</w:t>
      </w:r>
      <w:r w:rsidR="001B7916" w:rsidRPr="001B7916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0034D4">
        <w:rPr>
          <w:rFonts w:asciiTheme="majorBidi" w:hAnsiTheme="majorBidi" w:cstheme="majorBidi"/>
          <w:sz w:val="24"/>
          <w:szCs w:val="24"/>
          <w:lang w:val="en-US"/>
        </w:rPr>
        <w:t>: [],</w:t>
      </w:r>
    </w:p>
    <w:p w:rsidR="000034D4" w:rsidRPr="000034D4" w:rsidRDefault="000034D4" w:rsidP="002C49DE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week</w:t>
      </w:r>
      <w:proofErr w:type="gramEnd"/>
      <w:r w:rsidR="001B7916" w:rsidRPr="001B7916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0034D4">
        <w:rPr>
          <w:rFonts w:asciiTheme="majorBidi" w:hAnsiTheme="majorBidi" w:cstheme="majorBidi"/>
          <w:sz w:val="24"/>
          <w:szCs w:val="24"/>
          <w:lang w:val="en-US"/>
        </w:rPr>
        <w:t>: [ ],</w:t>
      </w:r>
    </w:p>
    <w:p w:rsidR="000034D4" w:rsidRPr="000034D4" w:rsidRDefault="000034D4" w:rsidP="001B7916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emailsOpened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': [ ]})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donations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pd.DataFram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({</w:t>
      </w:r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0034D4">
        <w:rPr>
          <w:rFonts w:asciiTheme="majorBidi" w:hAnsiTheme="majorBidi" w:cstheme="majorBidi"/>
          <w:sz w:val="24"/>
          <w:szCs w:val="24"/>
          <w:lang w:val="en-US"/>
        </w:rPr>
        <w:t>member' : [],</w:t>
      </w:r>
    </w:p>
    <w:p w:rsidR="000034D4" w:rsidRPr="000034D4" w:rsidRDefault="002C49DE" w:rsidP="002C49DE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0034D4" w:rsidRPr="000034D4">
        <w:rPr>
          <w:rFonts w:asciiTheme="majorBidi" w:hAnsiTheme="majorBidi" w:cstheme="majorBidi"/>
          <w:sz w:val="24"/>
          <w:szCs w:val="24"/>
          <w:lang w:val="en-US"/>
        </w:rPr>
        <w:t>amount’ :</w:t>
      </w:r>
      <w:proofErr w:type="gramEnd"/>
      <w:r w:rsidR="000034D4" w:rsidRPr="000034D4">
        <w:rPr>
          <w:rFonts w:asciiTheme="majorBidi" w:hAnsiTheme="majorBidi" w:cstheme="majorBidi"/>
          <w:sz w:val="24"/>
          <w:szCs w:val="24"/>
          <w:lang w:val="en-US"/>
        </w:rPr>
        <w:t xml:space="preserve"> [ ],</w:t>
      </w:r>
    </w:p>
    <w:p w:rsidR="000034D4" w:rsidRPr="000034D4" w:rsidRDefault="000034D4" w:rsidP="002C49DE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' </w:t>
      </w: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timestamp' :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[ ] })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in range(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yearJoined.shap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[0]):</w:t>
      </w:r>
    </w:p>
    <w:p w:rsidR="000034D4" w:rsidRPr="000034D4" w:rsidRDefault="000034D4" w:rsidP="00916BB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0034D4">
        <w:rPr>
          <w:rFonts w:asciiTheme="majorBidi" w:hAnsiTheme="majorBidi" w:cstheme="majorBidi"/>
          <w:sz w:val="24"/>
          <w:szCs w:val="24"/>
        </w:rPr>
        <w:t>## Генерирование случайного момента получения членства</w:t>
      </w:r>
      <w:r w:rsidR="00916BB4">
        <w:rPr>
          <w:rFonts w:asciiTheme="majorBidi" w:hAnsiTheme="majorBidi" w:cstheme="majorBidi"/>
          <w:sz w:val="24"/>
          <w:szCs w:val="24"/>
        </w:rPr>
        <w:t xml:space="preserve"> </w:t>
      </w:r>
      <w:r w:rsidRPr="000034D4">
        <w:rPr>
          <w:rFonts w:asciiTheme="majorBidi" w:hAnsiTheme="majorBidi" w:cstheme="majorBidi"/>
          <w:sz w:val="24"/>
          <w:szCs w:val="24"/>
        </w:rPr>
        <w:t>в организации</w:t>
      </w:r>
    </w:p>
    <w:p w:rsidR="000034D4" w:rsidRDefault="000034D4" w:rsidP="000034D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join_date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0034D4">
        <w:rPr>
          <w:rFonts w:asciiTheme="majorBidi" w:hAnsiTheme="majorBidi" w:cstheme="majorBidi"/>
          <w:sz w:val="24"/>
          <w:szCs w:val="24"/>
          <w:lang w:val="en-US"/>
        </w:rPr>
        <w:t>pd.Timestamp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0034D4">
        <w:rPr>
          <w:rFonts w:asciiTheme="majorBidi" w:hAnsiTheme="majorBidi" w:cstheme="majorBidi"/>
          <w:sz w:val="24"/>
          <w:szCs w:val="24"/>
          <w:lang w:val="en-US"/>
        </w:rPr>
        <w:t>yearJoined.iloc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].</w:t>
      </w:r>
      <w:proofErr w:type="spellStart"/>
      <w:r w:rsidRPr="000034D4">
        <w:rPr>
          <w:rFonts w:asciiTheme="majorBidi" w:hAnsiTheme="majorBidi" w:cstheme="majorBidi"/>
          <w:sz w:val="24"/>
          <w:szCs w:val="24"/>
          <w:lang w:val="en-US"/>
        </w:rPr>
        <w:t>yearJoined</w:t>
      </w:r>
      <w:proofErr w:type="spellEnd"/>
      <w:r w:rsidRPr="000034D4">
        <w:rPr>
          <w:rFonts w:asciiTheme="majorBidi" w:hAnsiTheme="majorBidi" w:cstheme="majorBidi"/>
          <w:sz w:val="24"/>
          <w:szCs w:val="24"/>
          <w:lang w:val="en-US"/>
        </w:rPr>
        <w:t>) +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pd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Timedelta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np. random,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randint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0, 365)) + 'days')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  <w:lang w:val="fr-FR"/>
        </w:rPr>
        <w:t xml:space="preserve">join_date = min (join_date, pd. </w:t>
      </w:r>
      <w:r w:rsidRPr="002C49DE">
        <w:rPr>
          <w:rFonts w:asciiTheme="majorBidi" w:hAnsiTheme="majorBidi" w:cstheme="majorBidi"/>
          <w:sz w:val="24"/>
          <w:szCs w:val="24"/>
          <w:lang w:val="en-US"/>
        </w:rPr>
        <w:t>Timestamp</w:t>
      </w:r>
      <w:r w:rsidRPr="002C49DE">
        <w:rPr>
          <w:rFonts w:asciiTheme="majorBidi" w:hAnsiTheme="majorBidi" w:cstheme="majorBidi"/>
          <w:sz w:val="24"/>
          <w:szCs w:val="24"/>
        </w:rPr>
        <w:t xml:space="preserve"> (</w:t>
      </w:r>
      <w:r w:rsidRPr="00BF193A">
        <w:rPr>
          <w:rFonts w:asciiTheme="majorBidi" w:hAnsiTheme="majorBidi" w:cstheme="majorBidi"/>
          <w:sz w:val="24"/>
          <w:szCs w:val="24"/>
        </w:rPr>
        <w:t>'</w:t>
      </w:r>
      <w:r w:rsidRPr="002C49DE">
        <w:rPr>
          <w:rFonts w:asciiTheme="majorBidi" w:hAnsiTheme="majorBidi" w:cstheme="majorBidi"/>
          <w:sz w:val="24"/>
          <w:szCs w:val="24"/>
        </w:rPr>
        <w:t>2018-06-01</w:t>
      </w:r>
      <w:r w:rsidRPr="00BF193A">
        <w:rPr>
          <w:rFonts w:asciiTheme="majorBidi" w:hAnsiTheme="majorBidi" w:cstheme="majorBidi"/>
          <w:sz w:val="24"/>
          <w:szCs w:val="24"/>
        </w:rPr>
        <w:t>'</w:t>
      </w:r>
      <w:r w:rsidRPr="002C49DE">
        <w:rPr>
          <w:rFonts w:asciiTheme="majorBidi" w:hAnsiTheme="majorBidi" w:cstheme="majorBidi"/>
          <w:sz w:val="24"/>
          <w:szCs w:val="24"/>
        </w:rPr>
        <w:t>))</w:t>
      </w:r>
    </w:p>
    <w:p w:rsid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## До вступления в организацию временные метки не предусмотрены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>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&gt;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join_date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) &lt; 1: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continue</w:t>
      </w:r>
      <w:proofErr w:type="gramEnd"/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info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behaviors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[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] 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(info) ==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emails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emails.append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pd.DataFrame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2C49DE">
        <w:rPr>
          <w:rFonts w:asciiTheme="majorBidi" w:hAnsiTheme="majorBidi" w:cstheme="majorBidi"/>
          <w:sz w:val="24"/>
          <w:szCs w:val="24"/>
          <w:lang w:val="en-US"/>
        </w:rPr>
        <w:t>{'member': [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] * </w:t>
      </w:r>
      <w:proofErr w:type="spellStart"/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>info),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2C49DE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week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>': [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r. start_time) for r in member_rng],</w:t>
      </w:r>
    </w:p>
    <w:p w:rsidR="002C49DE" w:rsidRPr="002C49DE" w:rsidRDefault="002C49DE" w:rsidP="00C904A4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emailsOpened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' :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info}))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donations</w:t>
      </w:r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donations.append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produce_donations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rng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member_behaviors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],</w:t>
      </w:r>
    </w:p>
    <w:p w:rsidR="002C49DE" w:rsidRDefault="002C49DE" w:rsidP="00C904A4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sum(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info)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join_date.year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2C49DE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Теперь нужно изучить временное поведение доноров, чтобы понять, как мож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использовать эту информацию в дальнейшем анализе или прогнозировании.</w:t>
      </w:r>
    </w:p>
    <w:p w:rsid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Отобразим общую сумму ежемесячных добровольных пожертвований, вычисл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из набора данных</w:t>
      </w:r>
      <w:r w:rsidR="008C7BE0">
        <w:rPr>
          <w:rFonts w:asciiTheme="majorBidi" w:hAnsiTheme="majorBidi" w:cstheme="majorBidi"/>
          <w:sz w:val="24"/>
          <w:szCs w:val="24"/>
        </w:rPr>
        <w:t xml:space="preserve"> (Рис. 3.1)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8C7BE0" w:rsidRPr="008C7BE0" w:rsidRDefault="008C7BE0" w:rsidP="008C7BE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8C7BE0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2C49DE" w:rsidRPr="008C7BE0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2C49DE" w:rsidRPr="002C49DE" w:rsidRDefault="002C49DE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df.set_</w:t>
      </w: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index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>pd.to_datetime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df.timestamp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), </w:t>
      </w: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2C49DE" w:rsidRPr="002C49DE" w:rsidRDefault="002C49DE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2C49DE">
        <w:rPr>
          <w:rFonts w:asciiTheme="majorBidi" w:hAnsiTheme="majorBidi" w:cstheme="majorBidi"/>
          <w:sz w:val="24"/>
          <w:szCs w:val="24"/>
          <w:lang w:val="en-US"/>
        </w:rPr>
        <w:t>df.sort_</w:t>
      </w:r>
      <w:proofErr w:type="gramStart"/>
      <w:r w:rsidRPr="002C49DE">
        <w:rPr>
          <w:rFonts w:asciiTheme="majorBidi" w:hAnsiTheme="majorBidi" w:cstheme="majorBidi"/>
          <w:sz w:val="24"/>
          <w:szCs w:val="24"/>
          <w:lang w:val="en-US"/>
        </w:rPr>
        <w:t>index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2C49DE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Pr="002C49DE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2C49DE" w:rsidRDefault="008C7BE0" w:rsidP="008C7BE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8C7BE0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283210</wp:posOffset>
            </wp:positionV>
            <wp:extent cx="3067050" cy="160655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df</w:t>
      </w:r>
      <w:proofErr w:type="spellEnd"/>
      <w:proofErr w:type="gram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 xml:space="preserve"> .</w:t>
      </w:r>
      <w:proofErr w:type="spell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groupby</w:t>
      </w:r>
      <w:proofErr w:type="spell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pd.Grouper</w:t>
      </w:r>
      <w:proofErr w:type="spell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freq</w:t>
      </w:r>
      <w:proofErr w:type="spell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 xml:space="preserve">= 'M') ) . </w:t>
      </w:r>
      <w:proofErr w:type="gram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amount</w:t>
      </w:r>
      <w:proofErr w:type="gram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sum(</w:t>
      </w:r>
      <w:proofErr w:type="gramEnd"/>
      <w:r w:rsidR="002C49DE" w:rsidRPr="002C49DE">
        <w:rPr>
          <w:rFonts w:asciiTheme="majorBidi" w:hAnsiTheme="majorBidi" w:cstheme="majorBidi"/>
          <w:sz w:val="24"/>
          <w:szCs w:val="24"/>
          <w:lang w:val="en-US"/>
        </w:rPr>
        <w:t>) .plot ()</w:t>
      </w:r>
    </w:p>
    <w:p w:rsidR="002C49DE" w:rsidRPr="008C7BE0" w:rsidRDefault="008C7BE0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ис. 3</w:t>
      </w:r>
      <w:r w:rsidRPr="008C7BE0">
        <w:rPr>
          <w:rFonts w:asciiTheme="majorBidi" w:hAnsiTheme="majorBidi" w:cstheme="majorBidi"/>
          <w:sz w:val="24"/>
          <w:szCs w:val="24"/>
        </w:rPr>
        <w:t>.1. Общая сумма ежемесячных взносов, учитываемых в наборе данных</w:t>
      </w:r>
    </w:p>
    <w:p w:rsidR="002C49DE" w:rsidRPr="002C49DE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Построив график можно увидеть, что</w:t>
      </w:r>
      <w:r w:rsidRPr="002C49DE">
        <w:rPr>
          <w:rFonts w:asciiTheme="majorBidi" w:hAnsiTheme="majorBidi" w:cstheme="majorBidi"/>
          <w:sz w:val="24"/>
          <w:szCs w:val="24"/>
        </w:rPr>
        <w:t xml:space="preserve"> объем пожертвований и количество открытых электронных писем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увеличились с 2015 по 2018 год. Это неудивительно, поскольку за этот же период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у организации прибавилось членов, о чем свидетельствует общее количество новых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членов, присоединившихся к организации за учитываемые годы. Фактически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одно из допущений нашей модели заключалось в том, что мы должны сохранять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 xml:space="preserve">информацию о </w:t>
      </w:r>
      <w:r w:rsidRPr="002C49DE">
        <w:rPr>
          <w:rFonts w:asciiTheme="majorBidi" w:hAnsiTheme="majorBidi" w:cstheme="majorBidi"/>
          <w:sz w:val="24"/>
          <w:szCs w:val="24"/>
        </w:rPr>
        <w:lastRenderedPageBreak/>
        <w:t>каждом члене неопределенный длительный период времени после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его вступления в организацию. Мы не предусмотрели возможность выхода из организации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хотя и учли, что ее члены могут потерять интерес к благотворительной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деятельности (отказ от просмотра электронных писем). Однако даже в этом случае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за ними сохраняется возможность внесения пожертвований. Предположение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о бесконечно продолжающемся членстве в организации (и коррелированном поведении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 xml:space="preserve">пожертвований) прекрасно отображено </w:t>
      </w:r>
      <w:r w:rsidR="00A7367A">
        <w:rPr>
          <w:rFonts w:asciiTheme="majorBidi" w:hAnsiTheme="majorBidi" w:cstheme="majorBidi"/>
          <w:sz w:val="24"/>
          <w:szCs w:val="24"/>
        </w:rPr>
        <w:t>на полученном рисунке</w:t>
      </w:r>
      <w:r w:rsidRPr="002C49DE">
        <w:rPr>
          <w:rFonts w:asciiTheme="majorBidi" w:hAnsiTheme="majorBidi" w:cstheme="majorBidi"/>
          <w:sz w:val="24"/>
          <w:szCs w:val="24"/>
        </w:rPr>
        <w:t>. Таким образом, нам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следует доработать код, чтобы исключить из него нереалистичный сценарий неограниченного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членства и срока внесения пожертвований.</w:t>
      </w:r>
    </w:p>
    <w:p w:rsidR="002C49DE" w:rsidRPr="002C49DE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В нашем примере мы несколько отходим от классических принципов моделирования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временных рядов и занимаемся скорее генерированием табличных</w:t>
      </w:r>
      <w:r w:rsidR="00A7367A">
        <w:rPr>
          <w:rFonts w:asciiTheme="majorBidi" w:hAnsiTheme="majorBidi" w:cstheme="majorBidi"/>
          <w:sz w:val="24"/>
          <w:szCs w:val="24"/>
        </w:rPr>
        <w:t xml:space="preserve"> д</w:t>
      </w:r>
      <w:r w:rsidRPr="002C49DE">
        <w:rPr>
          <w:rFonts w:asciiTheme="majorBidi" w:hAnsiTheme="majorBidi" w:cstheme="majorBidi"/>
          <w:sz w:val="24"/>
          <w:szCs w:val="24"/>
        </w:rPr>
        <w:t>анных. Но не нужно забывать и том, что нашей конечной целью было получение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временных рядов. Поэтому генерирование табличных данных выполнялось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с учетом следующих факторов и предположений.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• Общее количество временных рядов.</w:t>
      </w:r>
    </w:p>
    <w:p w:rsidR="002C49DE" w:rsidRPr="002C49DE" w:rsidRDefault="002C49DE" w:rsidP="002C49D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• Моделируемые временные тренды.</w:t>
      </w:r>
    </w:p>
    <w:p w:rsidR="002C49DE" w:rsidRPr="002C49DE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— В случае электронной почты мы будем придерживаться трех трендов: постоянной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растущей и падающей частот просмотра электронной почты.</w:t>
      </w:r>
    </w:p>
    <w:p w:rsidR="002C49DE" w:rsidRPr="002C49DE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— Внесение добровольных пожертвований считается шаблонным поведением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коррелирующим с количеством электронных писем, просматриваемым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членом организации за анализируемый период времени. Это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порождает упреждение, но, поскольку данные генерируются, а не собираются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таким способом описывается лояльность к организации — чем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чаще просматриваются электронные письма, тем больше частота внесения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пожертвований.</w:t>
      </w:r>
    </w:p>
    <w:p w:rsidR="002C49DE" w:rsidRPr="002C49DE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• События просмотра электронных писем и внесения пожертвований должны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приниматься в расчет только после получения членства в организации.</w:t>
      </w:r>
    </w:p>
    <w:p w:rsidR="00A7367A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• Данные не должны уходить в будущее в угоду их конечным потребителям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даже несмотря на то, что в моделировании такие данные всегда приветствуются.</w:t>
      </w:r>
    </w:p>
    <w:p w:rsidR="00A7367A" w:rsidRPr="00A7367A" w:rsidRDefault="002C49DE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C49DE">
        <w:rPr>
          <w:rFonts w:asciiTheme="majorBidi" w:hAnsiTheme="majorBidi" w:cstheme="majorBidi"/>
          <w:sz w:val="24"/>
          <w:szCs w:val="24"/>
        </w:rPr>
        <w:t>Конечно, полученный нами код не идеален. Он громоздкий и не реализует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модель в задуманном виде. Более того, поскольку логика модели проверялась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Pr="002C49DE">
        <w:rPr>
          <w:rFonts w:asciiTheme="majorBidi" w:hAnsiTheme="majorBidi" w:cstheme="majorBidi"/>
          <w:sz w:val="24"/>
          <w:szCs w:val="24"/>
        </w:rPr>
        <w:t>только на программном уровне, в ней могут встречаться ошибки пограничного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="00A7367A" w:rsidRPr="00A7367A">
        <w:rPr>
          <w:rFonts w:asciiTheme="majorBidi" w:hAnsiTheme="majorBidi" w:cstheme="majorBidi"/>
          <w:sz w:val="24"/>
          <w:szCs w:val="24"/>
        </w:rPr>
        <w:t>характера (возникновения событий в нелогической последовательности). Для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="00A7367A" w:rsidRPr="00A7367A">
        <w:rPr>
          <w:rFonts w:asciiTheme="majorBidi" w:hAnsiTheme="majorBidi" w:cstheme="majorBidi"/>
          <w:sz w:val="24"/>
          <w:szCs w:val="24"/>
        </w:rPr>
        <w:t>предотвращения ошибок такого типа, прежде чем приступить к разработке модели,</w:t>
      </w:r>
      <w:r w:rsidR="00A7367A">
        <w:rPr>
          <w:rFonts w:asciiTheme="majorBidi" w:hAnsiTheme="majorBidi" w:cstheme="majorBidi"/>
          <w:sz w:val="24"/>
          <w:szCs w:val="24"/>
        </w:rPr>
        <w:t xml:space="preserve"> </w:t>
      </w:r>
      <w:r w:rsidR="00A7367A" w:rsidRPr="00A7367A">
        <w:rPr>
          <w:rFonts w:asciiTheme="majorBidi" w:hAnsiTheme="majorBidi" w:cstheme="majorBidi"/>
          <w:sz w:val="24"/>
          <w:szCs w:val="24"/>
        </w:rPr>
        <w:t>нужно выработать общие показатели и стандарты ее достоверности.</w:t>
      </w:r>
    </w:p>
    <w:p w:rsidR="002C49DE" w:rsidRDefault="00A7367A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A7367A">
        <w:rPr>
          <w:rFonts w:asciiTheme="majorBidi" w:hAnsiTheme="majorBidi" w:cstheme="majorBidi"/>
          <w:sz w:val="24"/>
          <w:szCs w:val="24"/>
        </w:rPr>
        <w:t>Итак, нам требуется программное обеспечение, которое сделает модель логич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A7367A">
        <w:rPr>
          <w:rFonts w:asciiTheme="majorBidi" w:hAnsiTheme="majorBidi" w:cstheme="majorBidi"/>
          <w:sz w:val="24"/>
          <w:szCs w:val="24"/>
        </w:rPr>
        <w:t xml:space="preserve">и целостной. За помощью обратимся к генераторам языка </w:t>
      </w:r>
      <w:proofErr w:type="spellStart"/>
      <w:r w:rsidRPr="00A7367A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A7367A">
        <w:rPr>
          <w:rFonts w:asciiTheme="majorBidi" w:hAnsiTheme="majorBidi" w:cstheme="majorBidi"/>
          <w:sz w:val="24"/>
          <w:szCs w:val="24"/>
        </w:rPr>
        <w:t>.</w:t>
      </w:r>
    </w:p>
    <w:p w:rsidR="00BF193A" w:rsidRPr="008C7BE0" w:rsidRDefault="00BF193A" w:rsidP="00A7367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8C7BE0">
        <w:rPr>
          <w:rFonts w:asciiTheme="majorBidi" w:hAnsiTheme="majorBidi" w:cstheme="majorBidi"/>
          <w:b/>
          <w:bCs/>
          <w:i/>
          <w:iCs/>
          <w:sz w:val="24"/>
          <w:szCs w:val="24"/>
        </w:rPr>
        <w:t>Создание самоуправляемой среды моделирования</w:t>
      </w:r>
    </w:p>
    <w:p w:rsidR="00BF193A" w:rsidRPr="00BF193A" w:rsidRDefault="00BF193A" w:rsidP="00BF19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F193A">
        <w:rPr>
          <w:rFonts w:asciiTheme="majorBidi" w:hAnsiTheme="majorBidi" w:cstheme="majorBidi"/>
          <w:sz w:val="24"/>
          <w:szCs w:val="24"/>
        </w:rPr>
        <w:t>При решении многих задач от вас может потребоваться установить правил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для уже имеющейся системы и понаблюдать за их соблюдением. Таким способо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например, можно проанализировать цели использования приложения широки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кругом независимых пользователей или протестировать внутреннюю систему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принятия решений на устойчивость к внешним воздействиям. Иными словам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вы можете отслеживать вклад отдельных агентов в совокупные показател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 xml:space="preserve">с течением времени. Язык </w:t>
      </w:r>
      <w:proofErr w:type="spellStart"/>
      <w:r w:rsidRPr="00BF193A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BF193A">
        <w:rPr>
          <w:rFonts w:asciiTheme="majorBidi" w:hAnsiTheme="majorBidi" w:cstheme="majorBidi"/>
          <w:sz w:val="24"/>
          <w:szCs w:val="24"/>
        </w:rPr>
        <w:t xml:space="preserve"> особенно хорошо подходит для решения так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 xml:space="preserve">рода задач благодаря поддержке генераторов. </w:t>
      </w:r>
    </w:p>
    <w:p w:rsidR="00BF193A" w:rsidRPr="00BF193A" w:rsidRDefault="00BF193A" w:rsidP="00BF19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F193A">
        <w:rPr>
          <w:rFonts w:asciiTheme="majorBidi" w:hAnsiTheme="majorBidi" w:cstheme="majorBidi"/>
          <w:sz w:val="24"/>
          <w:szCs w:val="24"/>
        </w:rPr>
        <w:t>Генераторы позволяют создать серию независимых (или зависимых!) объект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и активизировать их для изучения имеющихся возможностей без напис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слишком громоздкого кода отслеживания происходящих изменений.</w:t>
      </w:r>
    </w:p>
    <w:p w:rsidR="00BF193A" w:rsidRPr="00BF193A" w:rsidRDefault="00BF193A" w:rsidP="00BF19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F193A">
        <w:rPr>
          <w:rFonts w:asciiTheme="majorBidi" w:hAnsiTheme="majorBidi" w:cstheme="majorBidi"/>
          <w:sz w:val="24"/>
          <w:szCs w:val="24"/>
        </w:rPr>
        <w:t>В следующем примере мы будем моделировать поведение таксопарка. Попробу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представить, как функционирует таксопарк, в котором рабочие смены начинаю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в разное время. Для этого создадим определенное количество виртуаль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такси, отправим их в виртуальный город и заставим отчитываться о проделан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работе.</w:t>
      </w:r>
    </w:p>
    <w:p w:rsidR="00BF193A" w:rsidRPr="00BF193A" w:rsidRDefault="00BF193A" w:rsidP="00BF19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F193A">
        <w:rPr>
          <w:rFonts w:asciiTheme="majorBidi" w:hAnsiTheme="majorBidi" w:cstheme="majorBidi"/>
          <w:sz w:val="24"/>
          <w:szCs w:val="24"/>
        </w:rPr>
        <w:t>Такое моделирование представляет собой исключительно сложную задачу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В демонстрационных целях признаем, что будем создавать более простую среду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 xml:space="preserve">чем та, </w:t>
      </w:r>
      <w:r w:rsidRPr="00BF193A">
        <w:rPr>
          <w:rFonts w:asciiTheme="majorBidi" w:hAnsiTheme="majorBidi" w:cstheme="majorBidi"/>
          <w:sz w:val="24"/>
          <w:szCs w:val="24"/>
        </w:rPr>
        <w:lastRenderedPageBreak/>
        <w:t>которая, как нам кажется, отражает действительность (не забывайт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о том, что все модели неправдоподобны в той или иной степени). Начнем с изуч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 xml:space="preserve">понятия генератора в языке </w:t>
      </w:r>
      <w:proofErr w:type="spellStart"/>
      <w:r w:rsidRPr="00BF193A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BF193A">
        <w:rPr>
          <w:rFonts w:asciiTheme="majorBidi" w:hAnsiTheme="majorBidi" w:cstheme="majorBidi"/>
          <w:sz w:val="24"/>
          <w:szCs w:val="24"/>
        </w:rPr>
        <w:t>.</w:t>
      </w:r>
    </w:p>
    <w:p w:rsidR="00BF193A" w:rsidRDefault="00BF193A" w:rsidP="00BF19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F193A">
        <w:rPr>
          <w:rFonts w:asciiTheme="majorBidi" w:hAnsiTheme="majorBidi" w:cstheme="majorBidi"/>
          <w:sz w:val="24"/>
          <w:szCs w:val="24"/>
        </w:rPr>
        <w:t>Рассмотрим метод, используемый мною для получения идентификационн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F193A">
        <w:rPr>
          <w:rFonts w:asciiTheme="majorBidi" w:hAnsiTheme="majorBidi" w:cstheme="majorBidi"/>
          <w:sz w:val="24"/>
          <w:szCs w:val="24"/>
        </w:rPr>
        <w:t>номера такси.</w:t>
      </w:r>
    </w:p>
    <w:p w:rsidR="008C7BE0" w:rsidRPr="008C7BE0" w:rsidRDefault="008C7BE0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8C7BE0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BF193A" w:rsidRPr="00BF193A" w:rsidRDefault="00BF193A" w:rsidP="00BF193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F193A">
        <w:rPr>
          <w:rFonts w:asciiTheme="majorBidi" w:hAnsiTheme="majorBidi" w:cstheme="majorBidi"/>
          <w:sz w:val="24"/>
          <w:szCs w:val="24"/>
          <w:lang w:val="en-US"/>
        </w:rPr>
        <w:t>import</w:t>
      </w:r>
      <w:proofErr w:type="gram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F193A">
        <w:rPr>
          <w:rFonts w:asciiTheme="majorBidi" w:hAnsiTheme="majorBidi" w:cstheme="majorBidi"/>
          <w:sz w:val="24"/>
          <w:szCs w:val="24"/>
          <w:lang w:val="en-US"/>
        </w:rPr>
        <w:t>numpy</w:t>
      </w:r>
      <w:proofErr w:type="spell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as np</w:t>
      </w:r>
    </w:p>
    <w:p w:rsidR="00616215" w:rsidRDefault="00BF193A" w:rsidP="0061621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F193A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gram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taxi_id_number(num_taxis):</w:t>
      </w:r>
    </w:p>
    <w:p w:rsidR="00BF193A" w:rsidRPr="00BF193A" w:rsidRDefault="00BF193A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F193A">
        <w:rPr>
          <w:rFonts w:asciiTheme="majorBidi" w:hAnsiTheme="majorBidi" w:cstheme="majorBidi"/>
          <w:sz w:val="24"/>
          <w:szCs w:val="24"/>
          <w:lang w:val="en-US"/>
        </w:rPr>
        <w:t>arr</w:t>
      </w:r>
      <w:proofErr w:type="spellEnd"/>
      <w:proofErr w:type="gram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F193A">
        <w:rPr>
          <w:rFonts w:asciiTheme="majorBidi" w:hAnsiTheme="majorBidi" w:cstheme="majorBidi"/>
          <w:sz w:val="24"/>
          <w:szCs w:val="24"/>
          <w:lang w:val="en-US"/>
        </w:rPr>
        <w:t>np.arange</w:t>
      </w:r>
      <w:proofErr w:type="spell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BF193A">
        <w:rPr>
          <w:rFonts w:asciiTheme="majorBidi" w:hAnsiTheme="majorBidi" w:cstheme="majorBidi"/>
          <w:sz w:val="24"/>
          <w:szCs w:val="24"/>
          <w:lang w:val="en-US"/>
        </w:rPr>
        <w:t>num_taxis</w:t>
      </w:r>
      <w:proofErr w:type="spellEnd"/>
      <w:r w:rsidRPr="00BF193A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BF193A" w:rsidRPr="00BF193A" w:rsidRDefault="00BB1906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p.random</w:t>
      </w:r>
      <w:proofErr w:type="gramStart"/>
      <w:r w:rsidRPr="00B37964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BF193A" w:rsidRPr="00BF193A">
        <w:rPr>
          <w:rFonts w:asciiTheme="majorBidi" w:hAnsiTheme="majorBidi" w:cstheme="majorBidi"/>
          <w:sz w:val="24"/>
          <w:szCs w:val="24"/>
          <w:lang w:val="en-US"/>
        </w:rPr>
        <w:t>shuffle</w:t>
      </w:r>
      <w:proofErr w:type="spellEnd"/>
      <w:proofErr w:type="gramEnd"/>
      <w:r w:rsidR="00BF193A" w:rsidRPr="00BF193A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BF193A" w:rsidRPr="00BF193A">
        <w:rPr>
          <w:rFonts w:asciiTheme="majorBidi" w:hAnsiTheme="majorBidi" w:cstheme="majorBidi"/>
          <w:sz w:val="24"/>
          <w:szCs w:val="24"/>
          <w:lang w:val="en-US"/>
        </w:rPr>
        <w:t>arr</w:t>
      </w:r>
      <w:proofErr w:type="spellEnd"/>
      <w:r w:rsidR="00BF193A" w:rsidRPr="00BF193A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BF193A" w:rsidRPr="00BF193A" w:rsidRDefault="00BF193A" w:rsidP="008C7BE0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F193A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F193A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BF193A">
        <w:rPr>
          <w:rFonts w:asciiTheme="majorBidi" w:hAnsiTheme="majorBidi" w:cstheme="majorBidi"/>
          <w:sz w:val="24"/>
          <w:szCs w:val="24"/>
          <w:lang w:val="en-US"/>
        </w:rPr>
        <w:t xml:space="preserve"> in range(</w:t>
      </w:r>
      <w:proofErr w:type="spellStart"/>
      <w:r w:rsidRPr="00BF193A">
        <w:rPr>
          <w:rFonts w:asciiTheme="majorBidi" w:hAnsiTheme="majorBidi" w:cstheme="majorBidi"/>
          <w:sz w:val="24"/>
          <w:szCs w:val="24"/>
          <w:lang w:val="en-US"/>
        </w:rPr>
        <w:t>num_taxis</w:t>
      </w:r>
      <w:proofErr w:type="spellEnd"/>
      <w:r w:rsidRPr="00BF193A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BF193A" w:rsidRPr="008D3FDD" w:rsidRDefault="00BF193A" w:rsidP="008C7BE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B37964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37964">
        <w:rPr>
          <w:rFonts w:asciiTheme="majorBidi" w:hAnsiTheme="majorBidi" w:cstheme="majorBidi"/>
          <w:sz w:val="24"/>
          <w:szCs w:val="24"/>
          <w:lang w:val="en-US"/>
        </w:rPr>
        <w:t>arr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[</w:t>
      </w:r>
      <w:proofErr w:type="spellStart"/>
      <w:r w:rsidRPr="00B37964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]</w:t>
      </w:r>
    </w:p>
    <w:p w:rsidR="00616215" w:rsidRPr="00616215" w:rsidRDefault="00616215" w:rsidP="00616215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616215">
        <w:rPr>
          <w:rFonts w:asciiTheme="majorBidi" w:hAnsiTheme="majorBidi" w:cstheme="majorBidi"/>
          <w:sz w:val="24"/>
          <w:szCs w:val="24"/>
        </w:rPr>
        <w:t>Тем, кто не знаком с генераторами, будет интересно ознакомиться с результат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выполнения кода.</w:t>
      </w:r>
    </w:p>
    <w:p w:rsidR="00616215" w:rsidRPr="00616215" w:rsidRDefault="00616215" w:rsidP="0061621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ids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= taxi_id_number(10)</w:t>
      </w:r>
    </w:p>
    <w:p w:rsidR="00616215" w:rsidRPr="00616215" w:rsidRDefault="00616215" w:rsidP="0061621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print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next (ids))</w:t>
      </w:r>
    </w:p>
    <w:p w:rsidR="00616215" w:rsidRPr="00616215" w:rsidRDefault="00616215" w:rsidP="0061621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print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next (ids))</w:t>
      </w:r>
    </w:p>
    <w:p w:rsidR="00616215" w:rsidRPr="00616215" w:rsidRDefault="00616215" w:rsidP="00616215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print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next (ids))</w:t>
      </w:r>
    </w:p>
    <w:p w:rsidR="00616215" w:rsidRDefault="00616215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16215">
        <w:rPr>
          <w:rFonts w:asciiTheme="majorBidi" w:hAnsiTheme="majorBidi" w:cstheme="majorBidi"/>
          <w:sz w:val="24"/>
          <w:szCs w:val="24"/>
        </w:rPr>
        <w:t>На экран выводится последовательность чисел.</w:t>
      </w:r>
    </w:p>
    <w:p w:rsidR="008C7BE0" w:rsidRDefault="008C7BE0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7</w:t>
      </w:r>
    </w:p>
    <w:p w:rsidR="008C7BE0" w:rsidRDefault="008C7BE0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2</w:t>
      </w:r>
    </w:p>
    <w:p w:rsidR="008C7BE0" w:rsidRPr="00616215" w:rsidRDefault="008C7BE0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</w:t>
      </w:r>
    </w:p>
    <w:p w:rsidR="00616215" w:rsidRPr="00616215" w:rsidRDefault="00616215" w:rsidP="008C7BE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16215">
        <w:rPr>
          <w:rFonts w:asciiTheme="majorBidi" w:hAnsiTheme="majorBidi" w:cstheme="majorBidi"/>
          <w:sz w:val="24"/>
          <w:szCs w:val="24"/>
        </w:rPr>
        <w:t>Числа повторяются до тех пор, пока их не станет 10, после чего реализуется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 xml:space="preserve">выход из цикла </w:t>
      </w:r>
      <w:proofErr w:type="spellStart"/>
      <w:r w:rsidRPr="00616215">
        <w:rPr>
          <w:rFonts w:asciiTheme="majorBidi" w:hAnsiTheme="majorBidi" w:cstheme="majorBidi"/>
          <w:sz w:val="24"/>
          <w:szCs w:val="24"/>
        </w:rPr>
        <w:t>for</w:t>
      </w:r>
      <w:proofErr w:type="spellEnd"/>
      <w:r w:rsidRPr="00616215">
        <w:rPr>
          <w:rFonts w:asciiTheme="majorBidi" w:hAnsiTheme="majorBidi" w:cstheme="majorBidi"/>
          <w:sz w:val="24"/>
          <w:szCs w:val="24"/>
        </w:rPr>
        <w:t xml:space="preserve"> по исключени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Stop</w:t>
      </w:r>
      <w:r w:rsidR="008C7BE0">
        <w:rPr>
          <w:rFonts w:asciiTheme="majorBidi" w:hAnsiTheme="majorBidi" w:cstheme="majorBidi"/>
          <w:sz w:val="24"/>
          <w:szCs w:val="24"/>
          <w:lang w:val="en-US"/>
        </w:rPr>
        <w:t>I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teration</w:t>
      </w:r>
      <w:proofErr w:type="spellEnd"/>
      <w:r w:rsidRPr="00616215">
        <w:rPr>
          <w:rFonts w:asciiTheme="majorBidi" w:hAnsiTheme="majorBidi" w:cstheme="majorBidi"/>
          <w:sz w:val="24"/>
          <w:szCs w:val="24"/>
        </w:rPr>
        <w:t>.</w:t>
      </w:r>
    </w:p>
    <w:p w:rsidR="00616215" w:rsidRPr="00616215" w:rsidRDefault="00616215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16215">
        <w:rPr>
          <w:rFonts w:asciiTheme="majorBidi" w:hAnsiTheme="majorBidi" w:cstheme="majorBidi"/>
          <w:sz w:val="24"/>
          <w:szCs w:val="24"/>
        </w:rPr>
        <w:t xml:space="preserve">Функция 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taxi</w:t>
      </w:r>
      <w:r w:rsidR="008C7BE0" w:rsidRPr="008C7BE0">
        <w:rPr>
          <w:rFonts w:asciiTheme="majorBidi" w:hAnsiTheme="majorBidi" w:cstheme="majorBidi"/>
          <w:sz w:val="24"/>
          <w:szCs w:val="24"/>
        </w:rPr>
        <w:t>_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id</w:t>
      </w:r>
      <w:r w:rsidR="008C7BE0" w:rsidRPr="008C7BE0">
        <w:rPr>
          <w:rFonts w:asciiTheme="majorBidi" w:hAnsiTheme="majorBidi" w:cstheme="majorBidi"/>
          <w:sz w:val="24"/>
          <w:szCs w:val="24"/>
        </w:rPr>
        <w:t>_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number</w:t>
      </w:r>
      <w:r w:rsidRPr="00616215">
        <w:rPr>
          <w:rFonts w:asciiTheme="majorBidi" w:hAnsiTheme="majorBidi" w:cstheme="majorBidi"/>
          <w:sz w:val="24"/>
          <w:szCs w:val="24"/>
        </w:rPr>
        <w:t xml:space="preserve"> () создает разовые объекты, не зависящие друг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от друга, но сохраняющие сведения о состоянии ее выполнения. Это функция-генератор. Вы можете рассматривать генераторы как небольшие объекты, снабженные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специальными переменными состояния, которые оказываются незаменимыми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при создании множества схожих объектов с собственными значениями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таких переменных.</w:t>
      </w:r>
    </w:p>
    <w:p w:rsidR="00616215" w:rsidRPr="00BB1906" w:rsidRDefault="00616215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16215">
        <w:rPr>
          <w:rFonts w:asciiTheme="majorBidi" w:hAnsiTheme="majorBidi" w:cstheme="majorBidi"/>
          <w:sz w:val="24"/>
          <w:szCs w:val="24"/>
        </w:rPr>
        <w:t>В задаче моделирования таксопарка разделим подвижной состав такси на смены,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индикация которых выполняется с помощью генератора. Предполагается, что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в середине дня на маршруты выезжает больше машин, чем в вечерние или ночные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616215">
        <w:rPr>
          <w:rFonts w:asciiTheme="majorBidi" w:hAnsiTheme="majorBidi" w:cstheme="majorBidi"/>
          <w:sz w:val="24"/>
          <w:szCs w:val="24"/>
        </w:rPr>
        <w:t>смены, определяемые разными вероятностями начала смены в указанные моменты</w:t>
      </w:r>
      <w:r w:rsid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времени.</w:t>
      </w:r>
    </w:p>
    <w:p w:rsidR="00FB3783" w:rsidRPr="00FB3783" w:rsidRDefault="00FB3783" w:rsidP="00FB3783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B3783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616215" w:rsidRPr="00616215" w:rsidRDefault="00616215" w:rsidP="00BB1906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shift_info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) :</w:t>
      </w:r>
    </w:p>
    <w:p w:rsidR="00BB1906" w:rsidRDefault="00616215" w:rsidP="00B379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16215">
        <w:rPr>
          <w:rFonts w:asciiTheme="majorBidi" w:hAnsiTheme="majorBidi" w:cstheme="majorBidi"/>
          <w:sz w:val="24"/>
          <w:szCs w:val="24"/>
          <w:lang w:val="en-US"/>
        </w:rPr>
        <w:t>start_times_and_freqs = [(0, 8), (8, 30), (16, 15)]</w:t>
      </w:r>
    </w:p>
    <w:p w:rsidR="00616215" w:rsidRPr="00616215" w:rsidRDefault="00616215" w:rsidP="00B379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indices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np.arange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start_times_and_freqs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>))</w:t>
      </w:r>
    </w:p>
    <w:p w:rsidR="00616215" w:rsidRPr="00616215" w:rsidRDefault="00616215" w:rsidP="00B379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while</w:t>
      </w:r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True:</w:t>
      </w:r>
    </w:p>
    <w:p w:rsidR="00616215" w:rsidRPr="00616215" w:rsidRDefault="00616215" w:rsidP="00B37964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proofErr w:type="gram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np.random.choice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 (indices, p = [0.25, 0.5, 0.25])</w:t>
      </w:r>
    </w:p>
    <w:p w:rsidR="00616215" w:rsidRPr="00616215" w:rsidRDefault="00616215" w:rsidP="00B37964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16215">
        <w:rPr>
          <w:rFonts w:asciiTheme="majorBidi" w:hAnsiTheme="majorBidi" w:cstheme="majorBidi"/>
          <w:sz w:val="24"/>
          <w:szCs w:val="24"/>
          <w:lang w:val="en-US"/>
        </w:rPr>
        <w:t xml:space="preserve">start = 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start_times_and_freqs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Pr="00616215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Pr="00616215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616215" w:rsidRPr="008D3FDD" w:rsidRDefault="00616215" w:rsidP="00B37964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616215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8D3FDD">
        <w:rPr>
          <w:rFonts w:asciiTheme="majorBidi" w:hAnsiTheme="majorBidi" w:cstheme="majorBidi"/>
          <w:sz w:val="24"/>
          <w:szCs w:val="24"/>
        </w:rPr>
        <w:t xml:space="preserve"> (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start</w:t>
      </w:r>
      <w:r w:rsidRPr="008D3FDD">
        <w:rPr>
          <w:rFonts w:asciiTheme="majorBidi" w:hAnsiTheme="majorBidi" w:cstheme="majorBidi"/>
          <w:sz w:val="24"/>
          <w:szCs w:val="24"/>
        </w:rPr>
        <w:t xml:space="preserve"> [0], 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start</w:t>
      </w:r>
      <w:r w:rsidRPr="008D3FDD">
        <w:rPr>
          <w:rFonts w:asciiTheme="majorBidi" w:hAnsiTheme="majorBidi" w:cstheme="majorBidi"/>
          <w:sz w:val="24"/>
          <w:szCs w:val="24"/>
        </w:rPr>
        <w:t xml:space="preserve"> [0] + 7.5, </w:t>
      </w:r>
      <w:r w:rsidRPr="00616215">
        <w:rPr>
          <w:rFonts w:asciiTheme="majorBidi" w:hAnsiTheme="majorBidi" w:cstheme="majorBidi"/>
          <w:sz w:val="24"/>
          <w:szCs w:val="24"/>
          <w:lang w:val="en-US"/>
        </w:rPr>
        <w:t>start</w:t>
      </w:r>
      <w:r w:rsidRPr="008D3FDD">
        <w:rPr>
          <w:rFonts w:asciiTheme="majorBidi" w:hAnsiTheme="majorBidi" w:cstheme="majorBidi"/>
          <w:sz w:val="24"/>
          <w:szCs w:val="24"/>
        </w:rPr>
        <w:t xml:space="preserve"> [1])</w:t>
      </w:r>
    </w:p>
    <w:p w:rsidR="00BB1906" w:rsidRPr="008D3FDD" w:rsidRDefault="00BB1906" w:rsidP="00BB1906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 xml:space="preserve">Обратите внимание на переменную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start</w:t>
      </w:r>
      <w:r w:rsidRP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imes</w:t>
      </w:r>
      <w:r w:rsidRPr="00BB1906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and</w:t>
      </w:r>
      <w:r w:rsidRPr="00BB190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freqs</w:t>
      </w:r>
      <w:proofErr w:type="spellEnd"/>
      <w:r w:rsidRPr="00BB1906">
        <w:rPr>
          <w:rFonts w:asciiTheme="majorBidi" w:hAnsiTheme="majorBidi" w:cstheme="majorBidi"/>
          <w:sz w:val="24"/>
          <w:szCs w:val="24"/>
        </w:rPr>
        <w:t>. С ее определ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начинается моделирование временного ряда. В нем указываем, что вероятнос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выхода такси на маршрут зависит от времени суток. Кроме того, каждому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времени суток сопоставляется свое среднее количество поездок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Перейдем к написанию более сложного генератора, в котором предыдущ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генераторы используются для установки индивидуальных параметров и распис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такси.</w:t>
      </w:r>
    </w:p>
    <w:p w:rsidR="00FB3783" w:rsidRPr="00FB3783" w:rsidRDefault="00FB3783" w:rsidP="00FB3783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FB3783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axi_proces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axi_id_generator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info_generator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taxi_id = </w:t>
      </w: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next(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>taxi_id_generator)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start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end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mean_trip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next(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>shift_info_generator)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lastRenderedPageBreak/>
        <w:t>actual_trip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round(</w:t>
      </w:r>
      <w:proofErr w:type="spellStart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>np.random.normal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loc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mean_trip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, scale = 2))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average_trip_time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6.5 /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mean_trip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* 60</w:t>
      </w:r>
    </w:p>
    <w:p w:rsidR="00BB1906" w:rsidRPr="008D3FDD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</w:rPr>
        <w:t xml:space="preserve"># </w:t>
      </w:r>
      <w:r w:rsidRPr="00BB1906">
        <w:rPr>
          <w:rFonts w:asciiTheme="majorBidi" w:hAnsiTheme="majorBidi" w:cstheme="majorBidi"/>
          <w:sz w:val="24"/>
          <w:szCs w:val="24"/>
        </w:rPr>
        <w:t>Среднее</w:t>
      </w:r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время</w:t>
      </w:r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поездки</w:t>
      </w:r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в</w:t>
      </w:r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минутах</w:t>
      </w:r>
    </w:p>
    <w:p w:rsidR="00BB1906" w:rsidRPr="008D3FDD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  <w:lang w:val="en-US"/>
        </w:rPr>
        <w:t>between</w:t>
      </w:r>
      <w:r w:rsidRPr="008D3FDD">
        <w:rPr>
          <w:rFonts w:asciiTheme="majorBidi" w:hAnsiTheme="majorBidi" w:cstheme="majorBidi"/>
          <w:sz w:val="24"/>
          <w:szCs w:val="24"/>
        </w:rPr>
        <w:t>_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events</w:t>
      </w:r>
      <w:r w:rsidRPr="008D3FDD">
        <w:rPr>
          <w:rFonts w:asciiTheme="majorBidi" w:hAnsiTheme="majorBidi" w:cstheme="majorBidi"/>
          <w:sz w:val="24"/>
          <w:szCs w:val="24"/>
        </w:rPr>
        <w:t>_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r w:rsidRPr="008D3FDD">
        <w:rPr>
          <w:rFonts w:asciiTheme="majorBidi" w:hAnsiTheme="majorBidi" w:cstheme="majorBidi"/>
          <w:sz w:val="24"/>
          <w:szCs w:val="24"/>
        </w:rPr>
        <w:t xml:space="preserve"> = 1.0 / (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shift</w:t>
      </w:r>
      <w:r w:rsidRPr="008D3FDD">
        <w:rPr>
          <w:rFonts w:asciiTheme="majorBidi" w:hAnsiTheme="majorBidi" w:cstheme="majorBidi"/>
          <w:sz w:val="24"/>
          <w:szCs w:val="24"/>
        </w:rPr>
        <w:t>_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mean</w:t>
      </w:r>
      <w:r w:rsidRPr="008D3FDD">
        <w:rPr>
          <w:rFonts w:asciiTheme="majorBidi" w:hAnsiTheme="majorBidi" w:cstheme="majorBidi"/>
          <w:sz w:val="24"/>
          <w:szCs w:val="24"/>
        </w:rPr>
        <w:t>_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rips</w:t>
      </w:r>
      <w:r w:rsidRPr="008D3FDD">
        <w:rPr>
          <w:rFonts w:asciiTheme="majorBidi" w:hAnsiTheme="majorBidi" w:cstheme="majorBidi"/>
          <w:sz w:val="24"/>
          <w:szCs w:val="24"/>
        </w:rPr>
        <w:t xml:space="preserve"> - 1) * 60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># Город, в котором такси освобождается от клиента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hift_start</w:t>
      </w:r>
      <w:proofErr w:type="spellEnd"/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TimePoint (taxi_id, 'start shift', time)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np.random.poisson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between_events_time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) / 630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+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</w:p>
    <w:p w:rsidR="00BB1906" w:rsidRPr="00BB1906" w:rsidRDefault="00BB1906" w:rsidP="00FB3783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in range 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actual_trip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Point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axi_id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, 'pick up ', time)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np.random.poisson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average_trip_time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) / 60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+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Point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(taxi—id, 'drop off ', time)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np.rando</w:t>
      </w:r>
      <w:r w:rsidR="00555C88">
        <w:rPr>
          <w:rFonts w:asciiTheme="majorBidi" w:hAnsiTheme="majorBidi" w:cstheme="majorBidi"/>
          <w:sz w:val="24"/>
          <w:szCs w:val="24"/>
          <w:lang w:val="en-US"/>
        </w:rPr>
        <w:t>m.poisson</w:t>
      </w:r>
      <w:proofErr w:type="spellEnd"/>
      <w:r w:rsidR="00555C88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555C88">
        <w:rPr>
          <w:rFonts w:asciiTheme="majorBidi" w:hAnsiTheme="majorBidi" w:cstheme="majorBidi"/>
          <w:sz w:val="24"/>
          <w:szCs w:val="24"/>
          <w:lang w:val="en-US"/>
        </w:rPr>
        <w:t>between_events_time</w:t>
      </w:r>
      <w:proofErr w:type="spellEnd"/>
      <w:r w:rsidR="00555C88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="00555C88" w:rsidRPr="00555C88"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60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+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</w:p>
    <w:p w:rsidR="00BB1906" w:rsidRPr="00BB1906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np.random.poisson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between_events_time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) / 60</w:t>
      </w:r>
    </w:p>
    <w:p w:rsidR="00BB1906" w:rsidRPr="00BB1906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+=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eltaT</w:t>
      </w:r>
      <w:proofErr w:type="spellEnd"/>
    </w:p>
    <w:p w:rsidR="00BB1906" w:rsidRPr="00BB1906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yield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TimePoint (taxi_id, 'end shift ', time)</w:t>
      </w:r>
    </w:p>
    <w:p w:rsidR="00BB1906" w:rsidRPr="00BB1906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>Здесь с помощью генераторов сначала определяются идентификационный номер</w:t>
      </w:r>
      <w:r w:rsidR="00555C88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такси, время начала смены и среднее количество поездок.</w:t>
      </w:r>
    </w:p>
    <w:p w:rsidR="00BB1906" w:rsidRPr="00BB1906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>После этого такси отправляется по маршруту, выполняя по сформированному</w:t>
      </w:r>
      <w:r w:rsidR="00555C88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>для него расписанию определенное количество поездок, каждая из которых</w:t>
      </w:r>
      <w:r w:rsidR="00555C88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 xml:space="preserve">совершается для следующего клиента по вызову функции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next</w:t>
      </w:r>
      <w:r w:rsidRPr="00BB1906">
        <w:rPr>
          <w:rFonts w:asciiTheme="majorBidi" w:hAnsiTheme="majorBidi" w:cstheme="majorBidi"/>
          <w:sz w:val="24"/>
          <w:szCs w:val="24"/>
        </w:rPr>
        <w:t xml:space="preserve"> () из генератора.</w:t>
      </w:r>
    </w:p>
    <w:p w:rsidR="00BB1906" w:rsidRPr="00555C88" w:rsidRDefault="00BB1906" w:rsidP="00555C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>По сути, этот генератор создает временные ряды данных для отдельного такси.</w:t>
      </w:r>
      <w:r w:rsidR="00555C88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 xml:space="preserve">Генератор такси возвращает объекты класса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imePoint</w:t>
      </w:r>
      <w:r w:rsidRPr="00BB1906">
        <w:rPr>
          <w:rFonts w:asciiTheme="majorBidi" w:hAnsiTheme="majorBidi" w:cstheme="majorBidi"/>
          <w:sz w:val="24"/>
          <w:szCs w:val="24"/>
        </w:rPr>
        <w:t>, которые определяются</w:t>
      </w:r>
      <w:r w:rsidR="00555C88">
        <w:rPr>
          <w:rFonts w:asciiTheme="majorBidi" w:hAnsiTheme="majorBidi" w:cstheme="majorBidi"/>
          <w:sz w:val="24"/>
          <w:szCs w:val="24"/>
        </w:rPr>
        <w:t xml:space="preserve"> </w:t>
      </w:r>
      <w:r w:rsidRPr="00555C88">
        <w:rPr>
          <w:rFonts w:asciiTheme="majorBidi" w:hAnsiTheme="majorBidi" w:cstheme="majorBidi"/>
          <w:sz w:val="24"/>
          <w:szCs w:val="24"/>
        </w:rPr>
        <w:t>следующим образом.</w:t>
      </w:r>
    </w:p>
    <w:p w:rsidR="00FB3783" w:rsidRPr="00FB3783" w:rsidRDefault="00FB3783" w:rsidP="00FB3783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FB3783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from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ataclasses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import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ataelass</w:t>
      </w:r>
      <w:proofErr w:type="spellEnd"/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BB1906">
        <w:rPr>
          <w:rFonts w:asciiTheme="majorBidi" w:hAnsiTheme="majorBidi" w:cstheme="majorBidi"/>
          <w:sz w:val="24"/>
          <w:szCs w:val="24"/>
          <w:lang w:val="en-US"/>
        </w:rPr>
        <w:t>@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dataclass</w:t>
      </w:r>
      <w:proofErr w:type="spellEnd"/>
    </w:p>
    <w:p w:rsidR="00BB1906" w:rsidRPr="00BB1906" w:rsidRDefault="00BB1906" w:rsidP="00BB1906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class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Point</w:t>
      </w:r>
      <w:proofErr w:type="spellEnd"/>
      <w:r w:rsidRPr="00BB1906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axi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id: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int</w:t>
      </w:r>
      <w:proofErr w:type="spellEnd"/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na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BB1906">
        <w:rPr>
          <w:rFonts w:asciiTheme="majorBidi" w:hAnsiTheme="majorBidi" w:cstheme="majorBidi"/>
          <w:sz w:val="24"/>
          <w:szCs w:val="24"/>
          <w:lang w:val="en-US"/>
        </w:rPr>
        <w:t>str</w:t>
      </w:r>
      <w:proofErr w:type="spellEnd"/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>: float</w:t>
      </w:r>
    </w:p>
    <w:p w:rsidR="00BB1906" w:rsidRP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BB1906">
        <w:rPr>
          <w:rFonts w:asciiTheme="majorBidi" w:hAnsiTheme="majorBidi" w:cstheme="majorBidi"/>
          <w:sz w:val="24"/>
          <w:szCs w:val="24"/>
          <w:lang w:val="en-US"/>
        </w:rPr>
        <w:t xml:space="preserve"> __ It__ (self, other) :</w:t>
      </w:r>
    </w:p>
    <w:p w:rsidR="00BB1906" w:rsidRPr="002D75E3" w:rsidRDefault="00BB1906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return</w:t>
      </w:r>
      <w:proofErr w:type="gramEnd"/>
      <w:r w:rsidRPr="002D75E3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self</w:t>
      </w:r>
      <w:r w:rsidRPr="002D75E3">
        <w:rPr>
          <w:rFonts w:asciiTheme="majorBidi" w:hAnsiTheme="majorBidi" w:cstheme="majorBidi"/>
          <w:sz w:val="24"/>
          <w:szCs w:val="24"/>
        </w:rPr>
        <w:t>.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  <w:r w:rsidRPr="002D75E3">
        <w:rPr>
          <w:rFonts w:asciiTheme="majorBidi" w:hAnsiTheme="majorBidi" w:cstheme="majorBidi"/>
          <w:sz w:val="24"/>
          <w:szCs w:val="24"/>
        </w:rPr>
        <w:t xml:space="preserve"> &lt;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other</w:t>
      </w:r>
      <w:r w:rsidRPr="002D75E3">
        <w:rPr>
          <w:rFonts w:asciiTheme="majorBidi" w:hAnsiTheme="majorBidi" w:cstheme="majorBidi"/>
          <w:sz w:val="24"/>
          <w:szCs w:val="24"/>
        </w:rPr>
        <w:t>.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time</w:t>
      </w:r>
    </w:p>
    <w:p w:rsidR="00BB1906" w:rsidRDefault="00BB1906" w:rsidP="008D3F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B1906">
        <w:rPr>
          <w:rFonts w:asciiTheme="majorBidi" w:hAnsiTheme="majorBidi" w:cstheme="majorBidi"/>
          <w:sz w:val="24"/>
          <w:szCs w:val="24"/>
        </w:rPr>
        <w:t xml:space="preserve">Для упрощения кода в нем используется декоратор </w:t>
      </w:r>
      <w:proofErr w:type="spellStart"/>
      <w:proofErr w:type="gramStart"/>
      <w:r w:rsidRPr="00BB1906">
        <w:rPr>
          <w:rFonts w:asciiTheme="majorBidi" w:hAnsiTheme="majorBidi" w:cstheme="majorBidi"/>
          <w:sz w:val="24"/>
          <w:szCs w:val="24"/>
          <w:lang w:val="en-US"/>
        </w:rPr>
        <w:t>dataclass</w:t>
      </w:r>
      <w:proofErr w:type="spellEnd"/>
      <w:r w:rsidRPr="00BB1906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BB1906">
        <w:rPr>
          <w:rFonts w:asciiTheme="majorBidi" w:hAnsiTheme="majorBidi" w:cstheme="majorBidi"/>
          <w:sz w:val="24"/>
          <w:szCs w:val="24"/>
        </w:rPr>
        <w:t>) (требуется</w:t>
      </w:r>
      <w:r w:rsid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BB1906">
        <w:rPr>
          <w:rFonts w:asciiTheme="majorBidi" w:hAnsiTheme="majorBidi" w:cstheme="majorBidi"/>
          <w:sz w:val="24"/>
          <w:szCs w:val="24"/>
        </w:rPr>
        <w:t xml:space="preserve"> 3.7). Настоятельно рекомендуется ознакомиться с возможностями этого</w:t>
      </w:r>
      <w:r w:rsidR="008D3FDD">
        <w:rPr>
          <w:rFonts w:asciiTheme="majorBidi" w:hAnsiTheme="majorBidi" w:cstheme="majorBidi"/>
          <w:sz w:val="24"/>
          <w:szCs w:val="24"/>
        </w:rPr>
        <w:t xml:space="preserve"> </w:t>
      </w:r>
      <w:r w:rsidRPr="00BB1906">
        <w:rPr>
          <w:rFonts w:asciiTheme="majorBidi" w:hAnsiTheme="majorBidi" w:cstheme="majorBidi"/>
          <w:sz w:val="24"/>
          <w:szCs w:val="24"/>
        </w:rPr>
        <w:t xml:space="preserve">вспомогательного инструмента языка </w:t>
      </w:r>
      <w:r w:rsidRPr="00BB1906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BB1906">
        <w:rPr>
          <w:rFonts w:asciiTheme="majorBidi" w:hAnsiTheme="majorBidi" w:cstheme="majorBidi"/>
          <w:sz w:val="24"/>
          <w:szCs w:val="24"/>
        </w:rPr>
        <w:t xml:space="preserve"> всем заинтересованным анализ</w:t>
      </w:r>
      <w:r w:rsidR="008D3FDD">
        <w:rPr>
          <w:rFonts w:asciiTheme="majorBidi" w:hAnsiTheme="majorBidi" w:cstheme="majorBidi"/>
          <w:sz w:val="24"/>
          <w:szCs w:val="24"/>
        </w:rPr>
        <w:t>ом</w:t>
      </w:r>
      <w:r w:rsidRPr="00BB1906">
        <w:rPr>
          <w:rFonts w:asciiTheme="majorBidi" w:hAnsiTheme="majorBidi" w:cstheme="majorBidi"/>
          <w:sz w:val="24"/>
          <w:szCs w:val="24"/>
        </w:rPr>
        <w:t xml:space="preserve"> и обработк</w:t>
      </w:r>
      <w:r w:rsidR="008D3FDD">
        <w:rPr>
          <w:rFonts w:asciiTheme="majorBidi" w:hAnsiTheme="majorBidi" w:cstheme="majorBidi"/>
          <w:sz w:val="24"/>
          <w:szCs w:val="24"/>
        </w:rPr>
        <w:t>ой</w:t>
      </w:r>
      <w:r w:rsidRPr="00BB1906">
        <w:rPr>
          <w:rFonts w:asciiTheme="majorBidi" w:hAnsiTheme="majorBidi" w:cstheme="majorBidi"/>
          <w:sz w:val="24"/>
          <w:szCs w:val="24"/>
        </w:rPr>
        <w:t xml:space="preserve"> данных, применяющим его в своих проектах.</w:t>
      </w:r>
    </w:p>
    <w:p w:rsid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</w:rPr>
        <w:t xml:space="preserve">Магические методы в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Python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Магические (или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дандер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) методы в языке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, имена котор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начинаются и заканчиваются двойным подчеркиванием, представляю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собой встроенные методы, характерные для целев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класса. Такие методы вызываются автоматически при обращен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к соответствующему объекту. Существуют реализации таких методов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которые могут быть переопределены при ручном задан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для класса. Существует ряд причин, по которым вы можете захоте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сделать это. Например, в предыдущем коде нужно, чтоб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сравнение объектов класса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TimePoints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 выполнялось тольк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по времени, но не по атрибуту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taxi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id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 или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name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Термин “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дандер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” (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dunder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) происходит от “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double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under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” (двойно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подчеркивание).</w:t>
      </w:r>
    </w:p>
    <w:p w:rsid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</w:rPr>
        <w:t xml:space="preserve">Кроме автоматически сгенерированного инициализатора класса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TimePoint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нам понадобятся два других, более сложных </w:t>
      </w:r>
      <w:proofErr w:type="gramStart"/>
      <w:r w:rsidRPr="008D3FDD">
        <w:rPr>
          <w:rFonts w:asciiTheme="majorBidi" w:hAnsiTheme="majorBidi" w:cstheme="majorBidi"/>
          <w:sz w:val="24"/>
          <w:szCs w:val="24"/>
        </w:rPr>
        <w:t>метода:_</w:t>
      </w:r>
      <w:proofErr w:type="gramEnd"/>
      <w:r w:rsidRPr="008D3FDD">
        <w:rPr>
          <w:rFonts w:asciiTheme="majorBidi" w:hAnsiTheme="majorBidi" w:cstheme="majorBidi"/>
          <w:sz w:val="24"/>
          <w:szCs w:val="24"/>
        </w:rPr>
        <w:t xml:space="preserve">_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It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__ (сравнение объект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класса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TimePoints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) и__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str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 xml:space="preserve">__ (вывод объектов класса </w:t>
      </w:r>
      <w:proofErr w:type="spellStart"/>
      <w:r w:rsidRPr="008D3FDD">
        <w:rPr>
          <w:rFonts w:asciiTheme="majorBidi" w:hAnsiTheme="majorBidi" w:cstheme="majorBidi"/>
          <w:sz w:val="24"/>
          <w:szCs w:val="24"/>
        </w:rPr>
        <w:t>TimePoints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, не реализованны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здесь). </w:t>
      </w:r>
      <w:r w:rsidRPr="008D3FDD">
        <w:rPr>
          <w:rFonts w:asciiTheme="majorBidi" w:hAnsiTheme="majorBidi" w:cstheme="majorBidi"/>
          <w:sz w:val="24"/>
          <w:szCs w:val="24"/>
        </w:rPr>
        <w:lastRenderedPageBreak/>
        <w:t>Сравнение необходимо, поскольку сгенерированные в процесс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моделирования временные точки объединяются в общую структуру данных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в которых они хранятся в определенном порядке — в очереди по приоритету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Очередь по приоритету — это абстрактный тип данных, в который объект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можно добавлять в любом порядке, но в котором они выстраиваются в порядке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устанавливаемом их приоритетом.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</w:rPr>
        <w:t>Абстрактный тип данных — это вычислительная модель, определяема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поведением, которая характеризуется заранее оговоренны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набором действий и входных данных, а также результата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применения таких действий к определенным наборам данных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Пример общеизвестного абстрактного типа данных — FIFO (“первы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пришел — первым обслужен”). В нем объекты извлекаются из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структуры данных в том же порядке, в котором были в нее добавлены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Способы достижения такого принципа зависят от метод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реализации, а не от его определения.</w:t>
      </w:r>
    </w:p>
    <w:p w:rsid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8D3FDD">
        <w:rPr>
          <w:rFonts w:asciiTheme="majorBidi" w:hAnsiTheme="majorBidi" w:cstheme="majorBidi"/>
          <w:sz w:val="24"/>
          <w:szCs w:val="24"/>
        </w:rPr>
        <w:t>Итак, мы располагаем классом моделирования для настройки и запуска генератор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такси. Это нестандартный класс, поскольку обладает специальн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функциями — в том числе заданными в инициализаторе — представления вход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>данных в виде понятной структуры данных и дальнейшей их обработки. Заметьте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</w:rPr>
        <w:t xml:space="preserve">что при этом единственной общедоступной является функция </w:t>
      </w:r>
      <w:proofErr w:type="spellStart"/>
      <w:proofErr w:type="gramStart"/>
      <w:r w:rsidRPr="008D3FDD">
        <w:rPr>
          <w:rFonts w:asciiTheme="majorBidi" w:hAnsiTheme="majorBidi" w:cstheme="majorBidi"/>
          <w:b/>
          <w:bCs/>
          <w:sz w:val="24"/>
          <w:szCs w:val="24"/>
        </w:rPr>
        <w:t>run</w:t>
      </w:r>
      <w:proofErr w:type="spellEnd"/>
      <w:r w:rsidRPr="008D3FDD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8D3FDD">
        <w:rPr>
          <w:rFonts w:asciiTheme="majorBidi" w:hAnsiTheme="majorBidi" w:cstheme="majorBidi"/>
          <w:sz w:val="24"/>
          <w:szCs w:val="24"/>
        </w:rPr>
        <w:t>).</w:t>
      </w:r>
    </w:p>
    <w:p w:rsidR="00FB3783" w:rsidRPr="00FB3783" w:rsidRDefault="00FB3783" w:rsidP="00FB3783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FB3783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8D3FDD" w:rsidRPr="00EC17F5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import</w:t>
      </w:r>
      <w:proofErr w:type="gramEnd"/>
      <w:r w:rsidRPr="00EC17F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8D3FDD">
        <w:rPr>
          <w:rFonts w:asciiTheme="majorBidi" w:hAnsiTheme="majorBidi" w:cstheme="majorBidi"/>
          <w:sz w:val="24"/>
          <w:szCs w:val="24"/>
          <w:lang w:val="en-US"/>
        </w:rPr>
        <w:t>queue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class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Simulator: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init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(self,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num_taxis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elf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, time points =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queue.PriorityQueue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()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taxi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id generator = taxi id number(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num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taxis)</w:t>
      </w:r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hift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info generator = shift info()</w:t>
      </w:r>
    </w:p>
    <w:p w:rsidR="00964A31" w:rsidRDefault="008D3FDD" w:rsidP="008D3FDD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elf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>, taxis = [taxi process(taxi id generator,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hift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info generator) for</w:t>
      </w:r>
      <w:r w:rsidR="00964A31" w:rsidRPr="00964A3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in range (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num_taxis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elf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>, prepare run()</w:t>
      </w:r>
    </w:p>
    <w:p w:rsidR="008D3FDD" w:rsidRPr="008D3FDD" w:rsidRDefault="00FB3783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j_</w:t>
      </w:r>
      <w:r w:rsidR="008D3FDD" w:rsidRPr="008D3FDD">
        <w:rPr>
          <w:rFonts w:asciiTheme="majorBidi" w:hAnsiTheme="majorBidi" w:cstheme="majorBidi"/>
          <w:sz w:val="24"/>
          <w:szCs w:val="24"/>
          <w:lang w:val="en-US"/>
        </w:rPr>
        <w:t>repare_run</w:t>
      </w:r>
      <w:proofErr w:type="spellEnd"/>
      <w:r w:rsidR="008D3FDD" w:rsidRPr="008D3FDD">
        <w:rPr>
          <w:rFonts w:asciiTheme="majorBidi" w:hAnsiTheme="majorBidi" w:cstheme="majorBidi"/>
          <w:sz w:val="24"/>
          <w:szCs w:val="24"/>
          <w:lang w:val="en-US"/>
        </w:rPr>
        <w:t xml:space="preserve"> (self) 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t in self, taxis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while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True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try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e = </w:t>
      </w: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next(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>t)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self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, time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points.put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(e)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except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>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break</w:t>
      </w:r>
      <w:proofErr w:type="gramEnd"/>
    </w:p>
    <w:p w:rsidR="008D3FDD" w:rsidRPr="008D3FDD" w:rsidRDefault="008D3FDD" w:rsidP="008D3FDD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run (self) 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sim_time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= 0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while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sim_time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&lt; 24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self ._</w:t>
      </w:r>
      <w:proofErr w:type="spellStart"/>
      <w:r w:rsidRPr="008D3FDD">
        <w:rPr>
          <w:rFonts w:asciiTheme="majorBidi" w:hAnsiTheme="majorBidi" w:cstheme="majorBidi"/>
          <w:sz w:val="24"/>
          <w:szCs w:val="24"/>
          <w:lang w:val="en-US"/>
        </w:rPr>
        <w:t>time_points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empty</w:t>
      </w:r>
      <w:proofErr w:type="gramEnd"/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 () :</w:t>
      </w:r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break</w:t>
      </w:r>
      <w:proofErr w:type="gramEnd"/>
    </w:p>
    <w:p w:rsidR="008D3FDD" w:rsidRP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r w:rsidRPr="008D3FDD">
        <w:rPr>
          <w:rFonts w:asciiTheme="majorBidi" w:hAnsiTheme="majorBidi" w:cstheme="majorBidi"/>
          <w:sz w:val="24"/>
          <w:szCs w:val="24"/>
          <w:lang w:val="en-US"/>
        </w:rPr>
        <w:t xml:space="preserve">p = self, time </w:t>
      </w:r>
      <w:proofErr w:type="spellStart"/>
      <w:proofErr w:type="gramStart"/>
      <w:r w:rsidRPr="008D3FDD">
        <w:rPr>
          <w:rFonts w:asciiTheme="majorBidi" w:hAnsiTheme="majorBidi" w:cstheme="majorBidi"/>
          <w:sz w:val="24"/>
          <w:szCs w:val="24"/>
          <w:lang w:val="en-US"/>
        </w:rPr>
        <w:t>points.get</w:t>
      </w:r>
      <w:proofErr w:type="spellEnd"/>
      <w:r w:rsidRPr="008D3FD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</w:p>
    <w:p w:rsidR="008D3FDD" w:rsidRPr="00964A31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964A31">
        <w:rPr>
          <w:rFonts w:asciiTheme="majorBidi" w:hAnsiTheme="majorBidi" w:cstheme="majorBidi"/>
          <w:sz w:val="24"/>
          <w:szCs w:val="24"/>
          <w:lang w:val="en-US"/>
        </w:rPr>
        <w:t>sim</w:t>
      </w:r>
      <w:proofErr w:type="gramEnd"/>
      <w:r w:rsidRPr="00964A31">
        <w:rPr>
          <w:rFonts w:asciiTheme="majorBidi" w:hAnsiTheme="majorBidi" w:cstheme="majorBidi"/>
          <w:sz w:val="24"/>
          <w:szCs w:val="24"/>
          <w:lang w:val="en-US"/>
        </w:rPr>
        <w:t xml:space="preserve"> time = </w:t>
      </w:r>
      <w:proofErr w:type="spellStart"/>
      <w:r w:rsidRPr="00964A31">
        <w:rPr>
          <w:rFonts w:asciiTheme="majorBidi" w:hAnsiTheme="majorBidi" w:cstheme="majorBidi"/>
          <w:sz w:val="24"/>
          <w:szCs w:val="24"/>
          <w:lang w:val="en-US"/>
        </w:rPr>
        <w:t>p.time</w:t>
      </w:r>
      <w:proofErr w:type="spellEnd"/>
    </w:p>
    <w:p w:rsidR="008D3FDD" w:rsidRDefault="008D3FDD" w:rsidP="00964A31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964A31">
        <w:rPr>
          <w:rFonts w:asciiTheme="majorBidi" w:hAnsiTheme="majorBidi" w:cstheme="majorBidi"/>
          <w:sz w:val="24"/>
          <w:szCs w:val="24"/>
          <w:lang w:val="en-US"/>
        </w:rPr>
        <w:t>print(</w:t>
      </w:r>
      <w:proofErr w:type="gramEnd"/>
      <w:r w:rsidRPr="00964A31">
        <w:rPr>
          <w:rFonts w:asciiTheme="majorBidi" w:hAnsiTheme="majorBidi" w:cstheme="majorBidi"/>
          <w:sz w:val="24"/>
          <w:szCs w:val="24"/>
          <w:lang w:val="en-US"/>
        </w:rPr>
        <w:t>p)</w:t>
      </w:r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Сначала в коде создается точно такое количество генераторов, какое требуе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для моделирования заданного числа машин такси. Затем совершается проход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по каждому такси, связанному с классом </w:t>
      </w:r>
      <w:proofErr w:type="spellStart"/>
      <w:r w:rsidRPr="005D5F6D">
        <w:rPr>
          <w:rFonts w:asciiTheme="majorBidi" w:hAnsiTheme="majorBidi" w:cstheme="majorBidi"/>
          <w:sz w:val="24"/>
          <w:szCs w:val="24"/>
          <w:lang w:val="en-US"/>
        </w:rPr>
        <w:t>TimePoints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>, в результате которого вс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объекты класса </w:t>
      </w:r>
      <w:proofErr w:type="spellStart"/>
      <w:r w:rsidRPr="005D5F6D">
        <w:rPr>
          <w:rFonts w:asciiTheme="majorBidi" w:hAnsiTheme="majorBidi" w:cstheme="majorBidi"/>
          <w:sz w:val="24"/>
          <w:szCs w:val="24"/>
          <w:lang w:val="en-US"/>
        </w:rPr>
        <w:t>TimePoints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 xml:space="preserve"> располагаются в порядке приоритетности. В пользовательск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классе, таком как </w:t>
      </w:r>
      <w:proofErr w:type="spellStart"/>
      <w:r w:rsidRPr="005D5F6D">
        <w:rPr>
          <w:rFonts w:asciiTheme="majorBidi" w:hAnsiTheme="majorBidi" w:cstheme="majorBidi"/>
          <w:sz w:val="24"/>
          <w:szCs w:val="24"/>
          <w:lang w:val="en-US"/>
        </w:rPr>
        <w:t>TimePoint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>, приоритет объекта определяется в е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инициализаторе__ </w:t>
      </w:r>
      <w:r w:rsidRPr="005D5F6D">
        <w:rPr>
          <w:rFonts w:asciiTheme="majorBidi" w:hAnsiTheme="majorBidi" w:cstheme="majorBidi"/>
          <w:sz w:val="24"/>
          <w:szCs w:val="24"/>
          <w:lang w:val="en-US"/>
        </w:rPr>
        <w:t>It</w:t>
      </w:r>
      <w:r w:rsidRPr="005D5F6D">
        <w:rPr>
          <w:rFonts w:asciiTheme="majorBidi" w:hAnsiTheme="majorBidi" w:cstheme="majorBidi"/>
          <w:sz w:val="24"/>
          <w:szCs w:val="24"/>
        </w:rPr>
        <w:t>__ сравнением текущей временной точки с начальной точкой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Таким образом, при размещении согласно приоритетности, объекты класс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5D5F6D">
        <w:rPr>
          <w:rFonts w:asciiTheme="majorBidi" w:hAnsiTheme="majorBidi" w:cstheme="majorBidi"/>
          <w:sz w:val="24"/>
          <w:szCs w:val="24"/>
          <w:lang w:val="en-US"/>
        </w:rPr>
        <w:t>TimePoints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 xml:space="preserve"> упорядочиваются по времени их создания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Процесс моделирования запускается с помощью следующих команд.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91387">
        <w:rPr>
          <w:rFonts w:asciiTheme="majorBidi" w:hAnsiTheme="majorBidi" w:cstheme="majorBidi"/>
          <w:sz w:val="24"/>
          <w:szCs w:val="24"/>
          <w:lang w:val="en-US"/>
        </w:rPr>
        <w:lastRenderedPageBreak/>
        <w:t>## Python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5D5F6D">
        <w:rPr>
          <w:rFonts w:asciiTheme="majorBidi" w:hAnsiTheme="majorBidi" w:cstheme="majorBidi"/>
          <w:sz w:val="24"/>
          <w:szCs w:val="24"/>
          <w:lang w:val="en-US"/>
        </w:rPr>
        <w:t>sim</w:t>
      </w:r>
      <w:proofErr w:type="gramEnd"/>
      <w:r w:rsidRPr="005D5F6D">
        <w:rPr>
          <w:rFonts w:asciiTheme="majorBidi" w:hAnsiTheme="majorBidi" w:cstheme="majorBidi"/>
          <w:sz w:val="24"/>
          <w:szCs w:val="24"/>
        </w:rPr>
        <w:t xml:space="preserve"> = </w:t>
      </w:r>
      <w:r w:rsidRPr="005D5F6D">
        <w:rPr>
          <w:rFonts w:asciiTheme="majorBidi" w:hAnsiTheme="majorBidi" w:cstheme="majorBidi"/>
          <w:sz w:val="24"/>
          <w:szCs w:val="24"/>
          <w:lang w:val="en-US"/>
        </w:rPr>
        <w:t>Simulator</w:t>
      </w:r>
      <w:r w:rsidRPr="005D5F6D">
        <w:rPr>
          <w:rFonts w:asciiTheme="majorBidi" w:hAnsiTheme="majorBidi" w:cstheme="majorBidi"/>
          <w:sz w:val="24"/>
          <w:szCs w:val="24"/>
        </w:rPr>
        <w:t xml:space="preserve"> (1000)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5D5F6D">
        <w:rPr>
          <w:rFonts w:asciiTheme="majorBidi" w:hAnsiTheme="majorBidi" w:cstheme="majorBidi"/>
          <w:sz w:val="24"/>
          <w:szCs w:val="24"/>
          <w:lang w:val="en-US"/>
        </w:rPr>
        <w:t>sim</w:t>
      </w:r>
      <w:r w:rsidRPr="005D5F6D">
        <w:rPr>
          <w:rFonts w:asciiTheme="majorBidi" w:hAnsiTheme="majorBidi" w:cstheme="majorBidi"/>
          <w:sz w:val="24"/>
          <w:szCs w:val="24"/>
        </w:rPr>
        <w:t>.</w:t>
      </w:r>
      <w:r w:rsidRPr="005D5F6D">
        <w:rPr>
          <w:rFonts w:asciiTheme="majorBidi" w:hAnsiTheme="majorBidi" w:cstheme="majorBidi"/>
          <w:sz w:val="24"/>
          <w:szCs w:val="24"/>
          <w:lang w:val="en-US"/>
        </w:rPr>
        <w:t>run</w:t>
      </w:r>
      <w:r w:rsidRPr="005D5F6D">
        <w:rPr>
          <w:rFonts w:asciiTheme="majorBidi" w:hAnsiTheme="majorBidi" w:cstheme="majorBidi"/>
          <w:sz w:val="24"/>
          <w:szCs w:val="24"/>
        </w:rPr>
        <w:t>()</w:t>
      </w:r>
      <w:proofErr w:type="gramEnd"/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Ниже показан результат моделирования (в вашем случае он будет другим, так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как мы не установили начальное значение — при каждом перезапуске кода о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выбирается случайным образом).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491387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491387">
        <w:rPr>
          <w:rFonts w:asciiTheme="majorBidi" w:hAnsiTheme="majorBidi" w:cstheme="majorBidi"/>
          <w:sz w:val="24"/>
          <w:szCs w:val="24"/>
          <w:lang w:val="en-US"/>
        </w:rPr>
        <w:t xml:space="preserve">: 0539 name: drop off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491387">
        <w:rPr>
          <w:rFonts w:asciiTheme="majorBidi" w:hAnsiTheme="majorBidi" w:cstheme="majorBidi"/>
          <w:sz w:val="24"/>
          <w:szCs w:val="24"/>
          <w:lang w:val="en-US"/>
        </w:rPr>
        <w:t>time: 23:58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491387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491387">
        <w:rPr>
          <w:rFonts w:asciiTheme="majorBidi" w:hAnsiTheme="majorBidi" w:cstheme="majorBidi"/>
          <w:sz w:val="24"/>
          <w:szCs w:val="24"/>
          <w:lang w:val="en-US"/>
        </w:rPr>
        <w:t xml:space="preserve">: 0318 name: pick up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Pr="00491387">
        <w:rPr>
          <w:rFonts w:asciiTheme="majorBidi" w:hAnsiTheme="majorBidi" w:cstheme="majorBidi"/>
          <w:sz w:val="24"/>
          <w:szCs w:val="24"/>
          <w:lang w:val="en-US"/>
        </w:rPr>
        <w:t>time: 23:58</w:t>
      </w:r>
    </w:p>
    <w:p w:rsidR="00491387" w:rsidRPr="00EC17F5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C17F5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EC17F5">
        <w:rPr>
          <w:rFonts w:asciiTheme="majorBidi" w:hAnsiTheme="majorBidi" w:cstheme="majorBidi"/>
          <w:sz w:val="24"/>
          <w:szCs w:val="24"/>
          <w:lang w:val="en-US"/>
        </w:rPr>
        <w:t>: 0759 name: end shift time: 23:58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491387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491387">
        <w:rPr>
          <w:rFonts w:asciiTheme="majorBidi" w:hAnsiTheme="majorBidi" w:cstheme="majorBidi"/>
          <w:sz w:val="24"/>
          <w:szCs w:val="24"/>
          <w:lang w:val="en-US"/>
        </w:rPr>
        <w:t xml:space="preserve">: 0977 name: pick up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Pr="00491387">
        <w:rPr>
          <w:rFonts w:asciiTheme="majorBidi" w:hAnsiTheme="majorBidi" w:cstheme="majorBidi"/>
          <w:sz w:val="24"/>
          <w:szCs w:val="24"/>
          <w:lang w:val="en-US"/>
        </w:rPr>
        <w:t>time: 23:58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491387">
        <w:rPr>
          <w:rFonts w:asciiTheme="majorBidi" w:hAnsiTheme="majorBidi" w:cstheme="majorBidi"/>
          <w:sz w:val="24"/>
          <w:szCs w:val="24"/>
        </w:rPr>
        <w:t>id</w:t>
      </w:r>
      <w:proofErr w:type="spellEnd"/>
      <w:r w:rsidRPr="00491387">
        <w:rPr>
          <w:rFonts w:asciiTheme="majorBidi" w:hAnsiTheme="majorBidi" w:cstheme="majorBidi"/>
          <w:sz w:val="24"/>
          <w:szCs w:val="24"/>
        </w:rPr>
        <w:t xml:space="preserve">: 0693 </w:t>
      </w:r>
      <w:proofErr w:type="spellStart"/>
      <w:r w:rsidRPr="00491387">
        <w:rPr>
          <w:rFonts w:asciiTheme="majorBidi" w:hAnsiTheme="majorBidi" w:cstheme="majorBidi"/>
          <w:sz w:val="24"/>
          <w:szCs w:val="24"/>
        </w:rPr>
        <w:t>name</w:t>
      </w:r>
      <w:proofErr w:type="spellEnd"/>
      <w:r w:rsidRPr="00491387">
        <w:rPr>
          <w:rFonts w:asciiTheme="majorBidi" w:hAnsiTheme="majorBidi" w:cstheme="majorBidi"/>
          <w:sz w:val="24"/>
          <w:szCs w:val="24"/>
        </w:rPr>
        <w:t xml:space="preserve">: </w:t>
      </w:r>
      <w:proofErr w:type="spellStart"/>
      <w:r w:rsidRPr="00491387">
        <w:rPr>
          <w:rFonts w:asciiTheme="majorBidi" w:hAnsiTheme="majorBidi" w:cstheme="majorBidi"/>
          <w:sz w:val="24"/>
          <w:szCs w:val="24"/>
        </w:rPr>
        <w:t>end</w:t>
      </w:r>
      <w:proofErr w:type="spellEnd"/>
      <w:r w:rsidRPr="00491387">
        <w:rPr>
          <w:rFonts w:asciiTheme="majorBidi" w:hAnsiTheme="majorBidi" w:cstheme="majorBidi"/>
          <w:sz w:val="24"/>
          <w:szCs w:val="24"/>
        </w:rPr>
        <w:t xml:space="preserve"> shift time: 23:59</w:t>
      </w:r>
    </w:p>
    <w:p w:rsidR="00491387" w:rsidRPr="00EC17F5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C17F5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EC17F5">
        <w:rPr>
          <w:rFonts w:asciiTheme="majorBidi" w:hAnsiTheme="majorBidi" w:cstheme="majorBidi"/>
          <w:sz w:val="24"/>
          <w:szCs w:val="24"/>
          <w:lang w:val="en-US"/>
        </w:rPr>
        <w:t>: 0085 name: end shift time: 23:59</w:t>
      </w:r>
    </w:p>
    <w:p w:rsidR="00491387" w:rsidRPr="00EC17F5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C17F5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EC17F5">
        <w:rPr>
          <w:rFonts w:asciiTheme="majorBidi" w:hAnsiTheme="majorBidi" w:cstheme="majorBidi"/>
          <w:sz w:val="24"/>
          <w:szCs w:val="24"/>
          <w:lang w:val="en-US"/>
        </w:rPr>
        <w:t>: 0351 name: end shift time: 23:59</w:t>
      </w:r>
    </w:p>
    <w:p w:rsidR="00491387" w:rsidRPr="00EC17F5" w:rsidRDefault="00491387" w:rsidP="0049138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C17F5">
        <w:rPr>
          <w:rFonts w:asciiTheme="majorBidi" w:hAnsiTheme="majorBidi" w:cstheme="majorBidi"/>
          <w:sz w:val="24"/>
          <w:szCs w:val="24"/>
          <w:lang w:val="en-US"/>
        </w:rPr>
        <w:t>id</w:t>
      </w:r>
      <w:proofErr w:type="gramEnd"/>
      <w:r w:rsidRPr="00EC17F5">
        <w:rPr>
          <w:rFonts w:asciiTheme="majorBidi" w:hAnsiTheme="majorBidi" w:cstheme="majorBidi"/>
          <w:sz w:val="24"/>
          <w:szCs w:val="24"/>
          <w:lang w:val="en-US"/>
        </w:rPr>
        <w:t>: 0036 name: end shift time: 23:59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491387">
        <w:rPr>
          <w:rFonts w:asciiTheme="majorBidi" w:hAnsiTheme="majorBidi" w:cstheme="majorBidi"/>
          <w:sz w:val="24"/>
          <w:szCs w:val="24"/>
        </w:rPr>
        <w:t>id: 0314 name: drop off time: 23:59</w:t>
      </w:r>
    </w:p>
    <w:p w:rsidR="00491387" w:rsidRPr="00491387" w:rsidRDefault="00491387" w:rsidP="0049138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491387">
        <w:rPr>
          <w:rFonts w:asciiTheme="majorBidi" w:hAnsiTheme="majorBidi" w:cstheme="majorBidi"/>
          <w:i/>
          <w:iCs/>
          <w:sz w:val="24"/>
          <w:szCs w:val="24"/>
        </w:rPr>
        <w:t>Начальное значение генератора случайных чисел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Создавая код, отвечающий за генерирование случайных чисел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вам может понадобиться сделать его полностью воспроизводимы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(например, планируя проводить модульное тестирование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которое обычно выполняется со случайными настройками, ил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отладку кода со суженным диапазоном изменяемых параметров)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Чтобы обеспечить генерирование случайных чисел в одном и т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же (неслучайном) порядке, следует определить начальное знач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процесса. Это общепринятая настройка — возможность установк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начального значения представлена в большинстве языков программирования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Для простоты отображения мы округлили временные точки до ближайше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минуты, хотя могли остановиться на более точных значениях. Используемое временно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разрешение зависит от преследуемых целей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Если нужно учитывать влияние машин такси на общегородской трафик, т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лучше остановиться на почасовых временных точках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Создавая мобильное приложение вызова такси, нужно исходить из соображен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вычислительной нагрузки на сервер. Скорее всего, придется довольствовать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минутной или более высокой разрешающей способностью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чтобы не перегружать сетевую и вычислительную инфраструктуру.</w:t>
      </w:r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Ранее нами было принято решение регистрировать объекты класс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5D5F6D">
        <w:rPr>
          <w:rFonts w:asciiTheme="majorBidi" w:hAnsiTheme="majorBidi" w:cstheme="majorBidi"/>
          <w:sz w:val="24"/>
          <w:szCs w:val="24"/>
        </w:rPr>
        <w:t>TimePoints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 xml:space="preserve"> каждого такси в момент их “возникновения”. Иначе говоря, мы сообщае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о начале поездки в такси (посадка пассажира), не указывая момента е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окончания, хотя в его определении нет ничего сложного. Это один из способ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сделать временной ряд более реалистичным в том понимании, что регистрац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событий в нем ведется в режиме реального времени.</w:t>
      </w:r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Обратите внимание, что, как и в предыдущем случае, моделирование все ещ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не приводит к получению временных рядов. Но в нашем распоряжении находи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журнал событий, который может послужить основой для временного ряда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Существует сразу несколько возможностей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Запись результатов моделирования в файл CSV или базу данных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рядов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Подключение к нашей модели одной из онлайн-моделей, обеспечивающ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разработку конвейера потоковой обработки данных в режиме реальн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времени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Сохранение выходных данных в файл или базу данных с последующей обработк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(с риском получения упреждения) для представления в более удобн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формате, например</w:t>
      </w:r>
      <w:r>
        <w:rPr>
          <w:rFonts w:asciiTheme="majorBidi" w:hAnsiTheme="majorBidi" w:cstheme="majorBidi"/>
          <w:sz w:val="24"/>
          <w:szCs w:val="24"/>
        </w:rPr>
        <w:t>,</w:t>
      </w:r>
      <w:r w:rsidRPr="005D5F6D">
        <w:rPr>
          <w:rFonts w:asciiTheme="majorBidi" w:hAnsiTheme="majorBidi" w:cstheme="majorBidi"/>
          <w:sz w:val="24"/>
          <w:szCs w:val="24"/>
        </w:rPr>
        <w:t xml:space="preserve"> совмещение точек начала и окончания поездок, чтоб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получить представление об их длительности в разное время суток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Наряду с проверкой гипотезы о динамичности системы управления таксопарк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моделирование таких данных позволяет ответить на некоторые другие вопросы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В частности, синтезированные временные ряды могут пригодиться в следующ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ситуациях.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lastRenderedPageBreak/>
        <w:t>• Тестирование метрик различных моделей прогнозирования по извест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динамической модели</w:t>
      </w:r>
    </w:p>
    <w:p w:rsidR="005D5F6D" w:rsidRP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• Построение конвейера реальных данных, который в их отсутствие (ожидание)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отлаживается на синтезированных данных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Используя генераторы и другие преимущества объектно-ориентированн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программирования, вы получаете в свое распоряжение более совершенные инструмент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анализа временных рядов. Рассмотренный ваше пример показывает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что генераторы позволяют упростить исходную модель, а также заметно улучши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программный код.</w:t>
      </w:r>
    </w:p>
    <w:p w:rsidR="00491387" w:rsidRPr="00491387" w:rsidRDefault="00491387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491387">
        <w:rPr>
          <w:rFonts w:asciiTheme="majorBidi" w:hAnsiTheme="majorBidi" w:cstheme="majorBidi"/>
          <w:i/>
          <w:iCs/>
          <w:sz w:val="24"/>
          <w:szCs w:val="24"/>
        </w:rPr>
        <w:t>Преимущества моделирования, основанного на использовании агентов</w:t>
      </w:r>
    </w:p>
    <w:p w:rsidR="005D5F6D" w:rsidRDefault="005D5F6D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5D5F6D">
        <w:rPr>
          <w:rFonts w:asciiTheme="majorBidi" w:hAnsiTheme="majorBidi" w:cstheme="majorBidi"/>
          <w:sz w:val="24"/>
          <w:szCs w:val="24"/>
        </w:rPr>
        <w:t>Продемонстрированное решение оказалось верны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но в нем проводится слишком много проверок данных на соответств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логическим правилам, принятым в системе. Если цель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моделирования дискретных событий, основанных на действия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дискретных </w:t>
      </w:r>
      <w:proofErr w:type="spellStart"/>
      <w:r w:rsidRPr="005D5F6D">
        <w:rPr>
          <w:rFonts w:asciiTheme="majorBidi" w:hAnsiTheme="majorBidi" w:cstheme="majorBidi"/>
          <w:sz w:val="24"/>
          <w:szCs w:val="24"/>
        </w:rPr>
        <w:t>акторов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>, является получение источников да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для временных рядов, то рассмотрите возможность его выполн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с помощью специальных модулей, в первую очередь — с помощь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 xml:space="preserve">модуля </w:t>
      </w:r>
      <w:proofErr w:type="spellStart"/>
      <w:r w:rsidRPr="005D5F6D">
        <w:rPr>
          <w:rFonts w:asciiTheme="majorBidi" w:hAnsiTheme="majorBidi" w:cstheme="majorBidi"/>
          <w:sz w:val="24"/>
          <w:szCs w:val="24"/>
        </w:rPr>
        <w:t>SimPy</w:t>
      </w:r>
      <w:proofErr w:type="spellEnd"/>
      <w:r w:rsidRPr="005D5F6D">
        <w:rPr>
          <w:rFonts w:asciiTheme="majorBidi" w:hAnsiTheme="majorBidi" w:cstheme="majorBidi"/>
          <w:sz w:val="24"/>
          <w:szCs w:val="24"/>
        </w:rPr>
        <w:t xml:space="preserve"> (https://simpy.reacithedocs.io/en/latest), снабженного удобным программным интерфейсом и обладающе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достаточной гибкостью для моделирования процессов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D5F6D">
        <w:rPr>
          <w:rFonts w:asciiTheme="majorBidi" w:hAnsiTheme="majorBidi" w:cstheme="majorBidi"/>
          <w:sz w:val="24"/>
          <w:szCs w:val="24"/>
        </w:rPr>
        <w:t>описанных в этом разделе.</w:t>
      </w:r>
    </w:p>
    <w:p w:rsidR="002D75E3" w:rsidRDefault="002D75E3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5D5F6D" w:rsidRDefault="002D75E3" w:rsidP="005D5F6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2D75E3">
        <w:rPr>
          <w:rFonts w:asciiTheme="majorBidi" w:hAnsiTheme="majorBidi" w:cstheme="majorBidi"/>
          <w:b/>
          <w:bCs/>
          <w:sz w:val="24"/>
          <w:szCs w:val="24"/>
        </w:rPr>
        <w:t>Моделирование физических процессов</w:t>
      </w:r>
    </w:p>
    <w:p w:rsidR="002D75E3" w:rsidRP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В еще одном сценарии моделирования поведение системы определяется физически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законами, управляемыми по собственному усмотрению. Это не обязатель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должны быть физические системы, — рассмотренные далее принцип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справедливы для систем многих других типов.</w:t>
      </w:r>
    </w:p>
    <w:p w:rsidR="002D75E3" w:rsidRP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• Специалисты, занимающиеся количественным финансовым анализо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утверждают, что поведение рынков прекрасно описывается “физическими”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законами. Это же утверждение справедливо для экономических систем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хотя и в несколько иных временных масштабах.</w:t>
      </w:r>
    </w:p>
    <w:p w:rsidR="002D75E3" w:rsidRP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 xml:space="preserve">• Психологи настаивают на том, что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общесоциальные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принципы принят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решений основаны на “психофизических” принципах, которые могут послужи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основой для “физических” правил модели, описывающей ожидаему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человеческую реакцию на различные поведенческие ситуации, изменяющие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во времени.</w:t>
      </w:r>
    </w:p>
    <w:p w:rsidR="002D75E3" w:rsidRP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• Биологи отслеживают временные изменения во многих экосистемах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подверженных самым разным воздействиям.</w:t>
      </w:r>
    </w:p>
    <w:p w:rsidR="002D75E3" w:rsidRP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Рассмотрим простой пример моделирования физической системы, заключающий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в изучении поведения магнитного материала. Для описания такой систем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воспользуемся моделью, которая в статистической физике известна как</w:t>
      </w:r>
      <w:r>
        <w:rPr>
          <w:rFonts w:asciiTheme="majorBidi" w:hAnsiTheme="majorBidi" w:cstheme="majorBidi"/>
          <w:sz w:val="24"/>
          <w:szCs w:val="24"/>
        </w:rPr>
        <w:t xml:space="preserve"> модель </w:t>
      </w:r>
      <w:proofErr w:type="spellStart"/>
      <w:r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(</w:t>
      </w:r>
      <w:r w:rsidRPr="002D75E3">
        <w:rPr>
          <w:rFonts w:asciiTheme="majorBidi" w:hAnsiTheme="majorBidi" w:cstheme="majorBidi"/>
          <w:sz w:val="24"/>
          <w:szCs w:val="24"/>
        </w:rPr>
        <w:t xml:space="preserve">Модель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является хорошо изученной математической моделью статистической физик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описывающей поведение магнитных материалов. В Интернете можно найти продолж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ее описания и огромное количество примеров кода ее реализации в прикладных задачах.</w:t>
      </w:r>
      <w:r>
        <w:rPr>
          <w:rFonts w:asciiTheme="majorBidi" w:hAnsiTheme="majorBidi" w:cstheme="majorBidi"/>
          <w:sz w:val="24"/>
          <w:szCs w:val="24"/>
        </w:rPr>
        <w:t>).</w:t>
      </w:r>
      <w:r w:rsidRPr="002D75E3">
        <w:rPr>
          <w:rFonts w:asciiTheme="majorBidi" w:hAnsiTheme="majorBidi" w:cstheme="majorBidi"/>
          <w:sz w:val="24"/>
          <w:szCs w:val="24"/>
        </w:rPr>
        <w:t xml:space="preserve"> Сразу заметим, что будем изучать поведение упрощенной модел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>. В ней предполагается, что в исходном состоянии отдельные компонент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магнитного материала имеют случайную направленность. Нам нуж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инициализировать такую систему и посмотреть, как она будет эволюционирова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к состоянию, в котором все магнитные компоненты выстраиваются в одно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направлении под действием известных физических законов, устанавлива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всего несколькими строками кода.</w:t>
      </w:r>
    </w:p>
    <w:p w:rsidR="002D75E3" w:rsidRDefault="002D75E3" w:rsidP="002D75E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Мы также изучим принципы моделирования таких систем по методу Монте-Карл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 xml:space="preserve">с использованием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марковских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цепей (МСМС —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Markov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Chain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Monte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Carlo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>), обсуди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 xml:space="preserve">особенности метода и тонкости его применения в рамках модели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>.</w:t>
      </w:r>
    </w:p>
    <w:p w:rsidR="00915E02" w:rsidRPr="00915E02" w:rsidRDefault="00915E02" w:rsidP="00915E0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i/>
          <w:iCs/>
          <w:sz w:val="24"/>
          <w:szCs w:val="24"/>
        </w:rPr>
      </w:pPr>
      <w:r w:rsidRPr="00915E02">
        <w:rPr>
          <w:rFonts w:asciiTheme="majorBidi" w:hAnsiTheme="majorBidi" w:cstheme="majorBidi"/>
          <w:i/>
          <w:iCs/>
          <w:sz w:val="24"/>
          <w:szCs w:val="24"/>
        </w:rPr>
        <w:t xml:space="preserve">Моделирование по методу Монте-Карло с использованием </w:t>
      </w:r>
      <w:proofErr w:type="spellStart"/>
      <w:r w:rsidRPr="00915E02">
        <w:rPr>
          <w:rFonts w:asciiTheme="majorBidi" w:hAnsiTheme="majorBidi" w:cstheme="majorBidi"/>
          <w:i/>
          <w:iCs/>
          <w:sz w:val="24"/>
          <w:szCs w:val="24"/>
        </w:rPr>
        <w:t>марковских</w:t>
      </w:r>
      <w:proofErr w:type="spellEnd"/>
      <w:r w:rsidRPr="00915E02">
        <w:rPr>
          <w:rFonts w:asciiTheme="majorBidi" w:hAnsiTheme="majorBidi" w:cstheme="majorBidi"/>
          <w:i/>
          <w:iCs/>
          <w:sz w:val="24"/>
          <w:szCs w:val="24"/>
        </w:rPr>
        <w:t xml:space="preserve"> цепей</w:t>
      </w:r>
    </w:p>
    <w:p w:rsidR="002D75E3" w:rsidRDefault="002D75E3" w:rsidP="00915E0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Суть метода Монте-Карло состоит в описании процесса, представленного точ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математической моделью, с помощью вероятностных характеристик.</w:t>
      </w:r>
      <w:r w:rsidRPr="002D75E3"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Марковские цепи являются полезным дополнением к методу Монте-Карло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 xml:space="preserve">в наибольшей степени </w:t>
      </w:r>
      <w:r w:rsidRPr="002D75E3">
        <w:rPr>
          <w:rFonts w:asciiTheme="majorBidi" w:hAnsiTheme="majorBidi" w:cstheme="majorBidi"/>
          <w:sz w:val="24"/>
          <w:szCs w:val="24"/>
        </w:rPr>
        <w:lastRenderedPageBreak/>
        <w:t>востребованным в моделировании временных рядов. Са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по себе метод Монте-Карло позволяет узнать только распределение ряда данных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но не отследить его изменение во времени. Именно здесь в действие вступаю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марковские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цепи. С их помощью вычисляются вероятности перехода между состояниям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— учитывая их, рассматриваем отдельные “шаги” процесса, а не прост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вычисляем общий интеграл. В результате мы получаем возможность проводи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моделирование временных рядов, а не просто вычисление интеграла.</w:t>
      </w:r>
      <w:r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Це́пь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Ма́ркова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— последовательность случайных событий с конечным или счётным числом исходов, где вероятность наступления каждого события зависит только от состояния, достигнутого в предыду</w:t>
      </w:r>
      <w:r>
        <w:rPr>
          <w:rFonts w:asciiTheme="majorBidi" w:hAnsiTheme="majorBidi" w:cstheme="majorBidi"/>
          <w:sz w:val="24"/>
          <w:szCs w:val="24"/>
        </w:rPr>
        <w:t>щем событии</w:t>
      </w:r>
      <w:r w:rsidRPr="002D75E3">
        <w:rPr>
          <w:rFonts w:asciiTheme="majorBidi" w:hAnsiTheme="majorBidi" w:cstheme="majorBidi"/>
          <w:sz w:val="24"/>
          <w:szCs w:val="24"/>
        </w:rPr>
        <w:t>. Характеризуется тем свойством, что, говоря нестрого, при фиксированном настоящем будущее независимо от прошлого.</w:t>
      </w:r>
      <w:r>
        <w:rPr>
          <w:rFonts w:asciiTheme="majorBidi" w:hAnsiTheme="majorBidi" w:cstheme="majorBidi"/>
          <w:sz w:val="24"/>
          <w:szCs w:val="24"/>
        </w:rPr>
        <w:t>).</w:t>
      </w:r>
    </w:p>
    <w:p w:rsidR="002D75E3" w:rsidRPr="002D75E3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 xml:space="preserve">В физике метод МСМС используется, например, для изучения влияния </w:t>
      </w:r>
      <w:r w:rsidR="002D75E3" w:rsidRPr="002D75E3">
        <w:rPr>
          <w:rFonts w:asciiTheme="majorBidi" w:hAnsiTheme="majorBidi" w:cstheme="majorBidi"/>
          <w:sz w:val="24"/>
          <w:szCs w:val="24"/>
        </w:rPr>
        <w:t>квантовых</w:t>
      </w:r>
      <w:r w:rsidRPr="006E13C2">
        <w:rPr>
          <w:rFonts w:asciiTheme="majorBidi" w:hAnsiTheme="majorBidi" w:cstheme="majorBidi"/>
          <w:sz w:val="24"/>
          <w:szCs w:val="24"/>
        </w:rPr>
        <w:t xml:space="preserve"> </w:t>
      </w:r>
      <w:r w:rsidR="002D75E3" w:rsidRPr="002D75E3">
        <w:rPr>
          <w:rFonts w:asciiTheme="majorBidi" w:hAnsiTheme="majorBidi" w:cstheme="majorBidi"/>
          <w:sz w:val="24"/>
          <w:szCs w:val="24"/>
        </w:rPr>
        <w:t>переходов в отдельных молекулах на совокупные ансамблевые измерения,</w:t>
      </w:r>
      <w:r w:rsidRPr="006E13C2">
        <w:rPr>
          <w:rFonts w:asciiTheme="majorBidi" w:hAnsiTheme="majorBidi" w:cstheme="majorBidi"/>
          <w:sz w:val="24"/>
          <w:szCs w:val="24"/>
        </w:rPr>
        <w:t xml:space="preserve"> </w:t>
      </w:r>
      <w:r w:rsidR="002D75E3" w:rsidRPr="002D75E3">
        <w:rPr>
          <w:rFonts w:asciiTheme="majorBidi" w:hAnsiTheme="majorBidi" w:cstheme="majorBidi"/>
          <w:sz w:val="24"/>
          <w:szCs w:val="24"/>
        </w:rPr>
        <w:t>проводимые в системе в разные моменты времени. В нашем случае система описывается</w:t>
      </w:r>
      <w:r w:rsidRPr="00171AF5">
        <w:rPr>
          <w:rFonts w:asciiTheme="majorBidi" w:hAnsiTheme="majorBidi" w:cstheme="majorBidi"/>
          <w:sz w:val="24"/>
          <w:szCs w:val="24"/>
        </w:rPr>
        <w:t xml:space="preserve"> </w:t>
      </w:r>
      <w:r w:rsidR="002D75E3" w:rsidRPr="002D75E3">
        <w:rPr>
          <w:rFonts w:asciiTheme="majorBidi" w:hAnsiTheme="majorBidi" w:cstheme="majorBidi"/>
          <w:sz w:val="24"/>
          <w:szCs w:val="24"/>
        </w:rPr>
        <w:t>следующими правилами.</w:t>
      </w:r>
    </w:p>
    <w:p w:rsidR="002D75E3" w:rsidRPr="002D75E3" w:rsidRDefault="002D75E3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 xml:space="preserve">1. В </w:t>
      </w:r>
      <w:proofErr w:type="spellStart"/>
      <w:r w:rsidRPr="002D75E3">
        <w:rPr>
          <w:rFonts w:asciiTheme="majorBidi" w:hAnsiTheme="majorBidi" w:cstheme="majorBidi"/>
          <w:sz w:val="24"/>
          <w:szCs w:val="24"/>
        </w:rPr>
        <w:t>марковском</w:t>
      </w:r>
      <w:proofErr w:type="spellEnd"/>
      <w:r w:rsidRPr="002D75E3">
        <w:rPr>
          <w:rFonts w:asciiTheme="majorBidi" w:hAnsiTheme="majorBidi" w:cstheme="majorBidi"/>
          <w:sz w:val="24"/>
          <w:szCs w:val="24"/>
        </w:rPr>
        <w:t xml:space="preserve"> процессе вероятность перехода к будущему состоянию зависит</w:t>
      </w:r>
      <w:r w:rsidR="006E13C2" w:rsidRPr="006E13C2"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>только от текущего состояния (не от прошлых состояний).</w:t>
      </w:r>
    </w:p>
    <w:p w:rsidR="006E13C2" w:rsidRPr="006E13C2" w:rsidRDefault="002D75E3" w:rsidP="006E13C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2D75E3">
        <w:rPr>
          <w:rFonts w:asciiTheme="majorBidi" w:hAnsiTheme="majorBidi" w:cstheme="majorBidi"/>
          <w:sz w:val="24"/>
          <w:szCs w:val="24"/>
        </w:rPr>
        <w:t>2. Система имеет физическое ограничение, выражаемое через распределение</w:t>
      </w:r>
      <w:r w:rsidR="006E13C2" w:rsidRPr="006E13C2">
        <w:rPr>
          <w:rFonts w:asciiTheme="majorBidi" w:hAnsiTheme="majorBidi" w:cstheme="majorBidi"/>
          <w:sz w:val="24"/>
          <w:szCs w:val="24"/>
        </w:rPr>
        <w:t xml:space="preserve"> </w:t>
      </w:r>
      <w:r w:rsidRPr="002D75E3">
        <w:rPr>
          <w:rFonts w:asciiTheme="majorBidi" w:hAnsiTheme="majorBidi" w:cstheme="majorBidi"/>
          <w:sz w:val="24"/>
          <w:szCs w:val="24"/>
        </w:rPr>
        <w:t xml:space="preserve">Больцмана для </w:t>
      </w:r>
      <w:proofErr w:type="gramStart"/>
      <w:r w:rsidRPr="002D75E3">
        <w:rPr>
          <w:rFonts w:asciiTheme="majorBidi" w:hAnsiTheme="majorBidi" w:cstheme="majorBidi"/>
          <w:sz w:val="24"/>
          <w:szCs w:val="24"/>
        </w:rPr>
        <w:t>энергии: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E13C2" w:rsidRPr="002D75E3">
        <w:rPr>
          <w:rFonts w:asciiTheme="majorBidi" w:hAnsiTheme="majorBidi" w:cstheme="majorBidi"/>
          <w:position w:val="-14"/>
          <w:sz w:val="24"/>
          <w:szCs w:val="24"/>
        </w:rPr>
        <w:object w:dxaOrig="1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24pt" o:ole="">
            <v:imagedata r:id="rId6" o:title=""/>
          </v:shape>
          <o:OLEObject Type="Embed" ProgID="Equation.DSMT4" ShapeID="_x0000_i1025" DrawAspect="Content" ObjectID="_1756817079" r:id="rId7"/>
        </w:object>
      </w:r>
      <w:r w:rsidR="006E13C2">
        <w:rPr>
          <w:rFonts w:asciiTheme="majorBidi" w:hAnsiTheme="majorBidi" w:cstheme="majorBidi"/>
          <w:sz w:val="24"/>
          <w:szCs w:val="24"/>
        </w:rPr>
        <w:t xml:space="preserve"> </w:t>
      </w:r>
      <w:r w:rsidR="006E13C2" w:rsidRPr="006E13C2">
        <w:rPr>
          <w:rFonts w:asciiTheme="majorBidi" w:hAnsiTheme="majorBidi" w:cstheme="majorBidi"/>
          <w:sz w:val="24"/>
          <w:szCs w:val="24"/>
        </w:rPr>
        <w:t>Его</w:t>
      </w:r>
      <w:proofErr w:type="gramEnd"/>
      <w:r w:rsidR="006E13C2" w:rsidRPr="006E13C2">
        <w:rPr>
          <w:rFonts w:asciiTheme="majorBidi" w:hAnsiTheme="majorBidi" w:cstheme="majorBidi"/>
          <w:sz w:val="24"/>
          <w:szCs w:val="24"/>
        </w:rPr>
        <w:t xml:space="preserve"> нужно воспринимать как отдельный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принцип реализации, даже не пытаясь понять теоретическое обоснование</w:t>
      </w:r>
    </w:p>
    <w:p w:rsidR="002D75E3" w:rsidRDefault="006E13C2" w:rsidP="006E13C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(конечно, если вы не физик)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Моделирование по методу МСМС реализуется следующим образом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1. Случайным образом выбираем начальное состояние каждого отдельного узла (элемента) решетки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2. На каждого временном шаге выбираем отдельный узел решетки и изменяем его спин (направление магнитного поля)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3. Согласно известным физическим законам рассчитываем, насколько изменилась энергия элемента при переключении спина. Существует всего несколько возможностей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— Изменение энергии выражается отрицательным числом — осуществляется переход в более низкое энергетическое состояние, которое является наиболее предпочтительным вариантом. В этом случае состояние сохраняется и выполняется переход к следующему временному шагу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 xml:space="preserve">— Изменение энергии представляется неотрицательным значением — вероятность такого перехода рассчитывается как </w:t>
      </w:r>
      <w:proofErr w:type="gramStart"/>
      <w:r w:rsidRPr="006E13C2">
        <w:rPr>
          <w:rFonts w:asciiTheme="majorBidi" w:hAnsiTheme="majorBidi" w:cstheme="majorBidi"/>
          <w:sz w:val="24"/>
          <w:szCs w:val="24"/>
        </w:rPr>
        <w:t>е</w:t>
      </w:r>
      <w:r w:rsidRPr="006E13C2">
        <w:rPr>
          <w:rFonts w:asciiTheme="majorBidi" w:hAnsiTheme="majorBidi" w:cstheme="majorBidi"/>
          <w:sz w:val="24"/>
          <w:szCs w:val="24"/>
          <w:vertAlign w:val="superscript"/>
        </w:rPr>
        <w:t>(</w:t>
      </w:r>
      <w:proofErr w:type="gramEnd"/>
      <w:r w:rsidRPr="006E13C2">
        <w:rPr>
          <w:rFonts w:asciiTheme="majorBidi" w:hAnsiTheme="majorBidi" w:cstheme="majorBidi"/>
          <w:sz w:val="24"/>
          <w:szCs w:val="24"/>
          <w:vertAlign w:val="superscript"/>
        </w:rPr>
        <w:t>изменение эне</w:t>
      </w:r>
      <w:r w:rsidRPr="006E13C2">
        <w:rPr>
          <w:rFonts w:asciiTheme="majorBidi" w:hAnsiTheme="majorBidi" w:cstheme="majorBidi"/>
          <w:sz w:val="24"/>
          <w:szCs w:val="24"/>
          <w:vertAlign w:val="superscript"/>
          <w:lang w:bidi="he-IL"/>
        </w:rPr>
        <w:t>ргии</w:t>
      </w:r>
      <w:r w:rsidRPr="006E13C2">
        <w:rPr>
          <w:rFonts w:asciiTheme="majorBidi" w:hAnsiTheme="majorBidi" w:cstheme="majorBidi"/>
          <w:sz w:val="24"/>
          <w:szCs w:val="24"/>
          <w:vertAlign w:val="superscript"/>
        </w:rPr>
        <w:t>)</w:t>
      </w:r>
      <w:r w:rsidRPr="006E13C2">
        <w:rPr>
          <w:rFonts w:asciiTheme="majorBidi" w:hAnsiTheme="majorBidi" w:cstheme="majorBidi"/>
          <w:sz w:val="24"/>
          <w:szCs w:val="24"/>
        </w:rPr>
        <w:t>что в полной мере соответствует правилу 2.</w:t>
      </w:r>
    </w:p>
    <w:p w:rsid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Продолжайте выполнять шаги 2 и 3 до завершения процесса — получ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наиболее вероятного состояния для проводимого совокупного измерения.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 xml:space="preserve">Рассмотрим детали реализации модели </w:t>
      </w:r>
      <w:proofErr w:type="spellStart"/>
      <w:r w:rsidRPr="006E13C2"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 w:rsidRPr="006E13C2">
        <w:rPr>
          <w:rFonts w:asciiTheme="majorBidi" w:hAnsiTheme="majorBidi" w:cstheme="majorBidi"/>
          <w:sz w:val="24"/>
          <w:szCs w:val="24"/>
        </w:rPr>
        <w:t>. Представим материал, состоящ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из множества объектов, расположенных в узлах двумерной сетки, кажды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из которых обладает магнитным моментом (спином), характеризующим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направлением поля вверх или вниз. В начальный момент времени направл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поля у всех объектов выбирается случайным образом. Нам нужно описать эволюцию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системы таких объектов из случайного состояния в наиболее упорядоченно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состояние, происходящую при низкой температуре</w:t>
      </w:r>
      <w:r>
        <w:rPr>
          <w:rFonts w:asciiTheme="majorBidi" w:hAnsiTheme="majorBidi" w:cstheme="majorBidi"/>
          <w:sz w:val="24"/>
          <w:szCs w:val="24"/>
        </w:rPr>
        <w:t xml:space="preserve"> (м</w:t>
      </w:r>
      <w:r w:rsidRPr="006E13C2">
        <w:rPr>
          <w:rFonts w:asciiTheme="majorBidi" w:hAnsiTheme="majorBidi" w:cstheme="majorBidi"/>
          <w:sz w:val="24"/>
          <w:szCs w:val="24"/>
        </w:rPr>
        <w:t xml:space="preserve">одель </w:t>
      </w:r>
      <w:proofErr w:type="spellStart"/>
      <w:r w:rsidRPr="006E13C2">
        <w:rPr>
          <w:rFonts w:asciiTheme="majorBidi" w:hAnsiTheme="majorBidi" w:cstheme="majorBidi"/>
          <w:sz w:val="24"/>
          <w:szCs w:val="24"/>
        </w:rPr>
        <w:t>Изинга</w:t>
      </w:r>
      <w:proofErr w:type="spellEnd"/>
      <w:r w:rsidRPr="006E13C2">
        <w:rPr>
          <w:rFonts w:asciiTheme="majorBidi" w:hAnsiTheme="majorBidi" w:cstheme="majorBidi"/>
          <w:sz w:val="24"/>
          <w:szCs w:val="24"/>
        </w:rPr>
        <w:t xml:space="preserve"> чаще используется для описания равновесных состояний </w:t>
      </w:r>
      <w:proofErr w:type="spellStart"/>
      <w:r w:rsidRPr="006E13C2">
        <w:rPr>
          <w:rFonts w:asciiTheme="majorBidi" w:hAnsiTheme="majorBidi" w:cstheme="majorBidi"/>
          <w:sz w:val="24"/>
          <w:szCs w:val="24"/>
        </w:rPr>
        <w:t>ферромагнитных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материалов, а не для изучения временных аспектов их перехода в состояние равновесия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E13C2">
        <w:rPr>
          <w:rFonts w:asciiTheme="majorBidi" w:hAnsiTheme="majorBidi" w:cstheme="majorBidi"/>
          <w:sz w:val="24"/>
          <w:szCs w:val="24"/>
        </w:rPr>
        <w:t>Тем не менее мы будем рассматривать временные ряды, описывающие эволюцию</w:t>
      </w:r>
      <w:r>
        <w:rPr>
          <w:rFonts w:asciiTheme="majorBidi" w:hAnsiTheme="majorBidi" w:cstheme="majorBidi"/>
          <w:sz w:val="24"/>
          <w:szCs w:val="24"/>
        </w:rPr>
        <w:t xml:space="preserve"> системы во времени).</w:t>
      </w:r>
    </w:p>
    <w:p w:rsid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Инициализируем систему следующим образом.</w:t>
      </w:r>
    </w:p>
    <w:p w:rsidR="00915E02" w:rsidRPr="00915E02" w:rsidRDefault="00915E0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##НАСТРОЙКА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## Физическая модель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N = 5 # ширина сетки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М = 5 # высота сетки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lastRenderedPageBreak/>
        <w:t>## Установка температуры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6E13C2">
        <w:rPr>
          <w:rFonts w:asciiTheme="majorBidi" w:hAnsiTheme="majorBidi" w:cstheme="majorBidi"/>
          <w:sz w:val="24"/>
          <w:szCs w:val="24"/>
        </w:rPr>
        <w:t>temperature</w:t>
      </w:r>
      <w:proofErr w:type="spellEnd"/>
      <w:r w:rsidRPr="006E13C2">
        <w:rPr>
          <w:rFonts w:asciiTheme="majorBidi" w:hAnsiTheme="majorBidi" w:cstheme="majorBidi"/>
          <w:sz w:val="24"/>
          <w:szCs w:val="24"/>
        </w:rPr>
        <w:t xml:space="preserve"> = 0.5</w:t>
      </w:r>
    </w:p>
    <w:p w:rsidR="006E13C2" w:rsidRPr="00171AF5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 xml:space="preserve">ВЕТА = 1 / </w:t>
      </w:r>
      <w:proofErr w:type="spellStart"/>
      <w:r w:rsidRPr="006E13C2">
        <w:rPr>
          <w:rFonts w:asciiTheme="majorBidi" w:hAnsiTheme="majorBidi" w:cstheme="majorBidi"/>
          <w:sz w:val="24"/>
          <w:szCs w:val="24"/>
        </w:rPr>
        <w:t>temperature</w:t>
      </w:r>
      <w:proofErr w:type="spellEnd"/>
    </w:p>
    <w:p w:rsid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</w:p>
    <w:p w:rsidR="006E13C2" w:rsidRPr="00915E02" w:rsidRDefault="006E13C2" w:rsidP="00915E0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</w:rPr>
      </w:pPr>
      <w:r w:rsidRPr="006E13C2">
        <w:rPr>
          <w:rFonts w:asciiTheme="majorBidi" w:hAnsiTheme="majorBidi" w:cstheme="majorBidi"/>
          <w:sz w:val="24"/>
          <w:szCs w:val="24"/>
        </w:rPr>
        <w:t>Для случайной инициализации стартового блока обратимся к служебным методам.</w:t>
      </w:r>
      <w:r w:rsidR="00915E02" w:rsidRPr="00915E02">
        <w:rPr>
          <w:rFonts w:ascii="Courier New" w:hAnsi="Courier New" w:cs="Courier New"/>
          <w:i/>
          <w:iCs/>
          <w:sz w:val="15"/>
          <w:szCs w:val="15"/>
          <w:lang w:bidi="he-IL"/>
        </w:rPr>
        <w:t xml:space="preserve"> </w:t>
      </w:r>
      <w:r w:rsidR="00915E02" w:rsidRPr="00915E02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="00915E02" w:rsidRPr="00915E02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6E13C2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6E13C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6E13C2">
        <w:rPr>
          <w:rFonts w:asciiTheme="majorBidi" w:hAnsiTheme="majorBidi" w:cstheme="majorBidi"/>
          <w:sz w:val="24"/>
          <w:szCs w:val="24"/>
          <w:lang w:val="en-US"/>
        </w:rPr>
        <w:t>initRandState</w:t>
      </w:r>
      <w:proofErr w:type="spellEnd"/>
      <w:r w:rsidRPr="006E13C2">
        <w:rPr>
          <w:rFonts w:asciiTheme="majorBidi" w:hAnsiTheme="majorBidi" w:cstheme="majorBidi"/>
          <w:sz w:val="24"/>
          <w:szCs w:val="24"/>
          <w:lang w:val="en-US"/>
        </w:rPr>
        <w:t xml:space="preserve"> (N, </w:t>
      </w:r>
      <w:r w:rsidRPr="006E13C2">
        <w:rPr>
          <w:rFonts w:asciiTheme="majorBidi" w:hAnsiTheme="majorBidi" w:cstheme="majorBidi"/>
          <w:sz w:val="24"/>
          <w:szCs w:val="24"/>
        </w:rPr>
        <w:t>М</w:t>
      </w:r>
      <w:r w:rsidRPr="006E13C2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6E13C2" w:rsidRP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block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p.random.</w:t>
      </w:r>
      <w:r w:rsidRPr="006E13C2">
        <w:rPr>
          <w:rFonts w:asciiTheme="majorBidi" w:hAnsiTheme="majorBidi" w:cstheme="majorBidi"/>
          <w:sz w:val="24"/>
          <w:szCs w:val="24"/>
          <w:lang w:val="en-US"/>
        </w:rPr>
        <w:t>choice</w:t>
      </w:r>
      <w:proofErr w:type="spellEnd"/>
      <w:r w:rsidRPr="006E13C2">
        <w:rPr>
          <w:rFonts w:asciiTheme="majorBidi" w:hAnsiTheme="majorBidi" w:cstheme="majorBidi"/>
          <w:sz w:val="24"/>
          <w:szCs w:val="24"/>
          <w:lang w:val="en-US"/>
        </w:rPr>
        <w:t xml:space="preserve"> ([-1, 1], size = (N, M) )</w:t>
      </w:r>
    </w:p>
    <w:p w:rsid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E13C2">
        <w:rPr>
          <w:rFonts w:asciiTheme="majorBidi" w:hAnsiTheme="majorBidi" w:cstheme="majorBidi"/>
          <w:sz w:val="24"/>
          <w:szCs w:val="24"/>
        </w:rPr>
        <w:t>return</w:t>
      </w:r>
      <w:proofErr w:type="spellEnd"/>
      <w:r w:rsidRPr="006E13C2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6E13C2">
        <w:rPr>
          <w:rFonts w:asciiTheme="majorBidi" w:hAnsiTheme="majorBidi" w:cstheme="majorBidi"/>
          <w:sz w:val="24"/>
          <w:szCs w:val="24"/>
        </w:rPr>
        <w:t>block</w:t>
      </w:r>
      <w:proofErr w:type="spellEnd"/>
    </w:p>
    <w:p w:rsidR="006E13C2" w:rsidRDefault="006E13C2" w:rsidP="006E13C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E222A2" w:rsidRPr="00915E02" w:rsidRDefault="00E222A2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E222A2">
        <w:rPr>
          <w:rFonts w:asciiTheme="majorBidi" w:hAnsiTheme="majorBidi" w:cstheme="majorBidi"/>
          <w:sz w:val="24"/>
          <w:szCs w:val="24"/>
        </w:rPr>
        <w:t>Кроме того, нам нужно вычислить энергию выравнивания центрального блока относительно его соседей.</w:t>
      </w:r>
    </w:p>
    <w:p w:rsidR="00915E02" w:rsidRDefault="00915E0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915E02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E222A2" w:rsidRPr="00E222A2" w:rsidRDefault="0008441D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costForCenterState</w:t>
      </w:r>
      <w:proofErr w:type="spellEnd"/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 xml:space="preserve">(state, </w:t>
      </w:r>
      <w:proofErr w:type="spellStart"/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>, j, n, m) :</w:t>
      </w:r>
    </w:p>
    <w:p w:rsidR="00E222A2" w:rsidRPr="00E222A2" w:rsidRDefault="0008441D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centers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state</w:t>
      </w:r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="00E222A2" w:rsidRPr="00E222A2">
        <w:rPr>
          <w:rFonts w:asciiTheme="majorBidi" w:hAnsiTheme="majorBidi" w:cstheme="majorBidi"/>
          <w:sz w:val="24"/>
          <w:szCs w:val="24"/>
          <w:lang w:val="en-US"/>
        </w:rPr>
        <w:t>, j]</w:t>
      </w:r>
    </w:p>
    <w:p w:rsidR="00E222A2" w:rsidRPr="0008441D" w:rsidRDefault="00E222A2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neighbors</w:t>
      </w:r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= [ ( (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+ 1) % n, j), ((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- 1) % n, j),</w:t>
      </w:r>
      <w:r w:rsid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, (</w:t>
      </w:r>
      <w:r w:rsidRPr="00E222A2">
        <w:rPr>
          <w:rFonts w:asciiTheme="majorBidi" w:hAnsiTheme="majorBidi" w:cstheme="majorBidi"/>
          <w:sz w:val="24"/>
          <w:szCs w:val="24"/>
          <w:lang w:val="en-US"/>
        </w:rPr>
        <w:t>j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+ 1) % </w:t>
      </w:r>
      <w:r w:rsidRPr="00E222A2">
        <w:rPr>
          <w:rFonts w:asciiTheme="majorBidi" w:hAnsiTheme="majorBidi" w:cstheme="majorBidi"/>
          <w:sz w:val="24"/>
          <w:szCs w:val="24"/>
          <w:lang w:val="en-US"/>
        </w:rPr>
        <w:t>m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), (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, (</w:t>
      </w:r>
      <w:r w:rsidRPr="00E222A2">
        <w:rPr>
          <w:rFonts w:asciiTheme="majorBidi" w:hAnsiTheme="majorBidi" w:cstheme="majorBidi"/>
          <w:sz w:val="24"/>
          <w:szCs w:val="24"/>
          <w:lang w:val="en-US"/>
        </w:rPr>
        <w:t>j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- 1) % </w:t>
      </w:r>
      <w:r w:rsidRPr="00E222A2">
        <w:rPr>
          <w:rFonts w:asciiTheme="majorBidi" w:hAnsiTheme="majorBidi" w:cstheme="majorBidi"/>
          <w:sz w:val="24"/>
          <w:szCs w:val="24"/>
          <w:lang w:val="en-US"/>
        </w:rPr>
        <w:t>m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) ]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 xml:space="preserve">## Обратите внимание на использование аргумента % 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E222A2">
        <w:rPr>
          <w:rFonts w:asciiTheme="majorBidi" w:hAnsiTheme="majorBidi" w:cstheme="majorBidi"/>
          <w:sz w:val="24"/>
          <w:szCs w:val="24"/>
        </w:rPr>
        <w:t>,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>## указывающего на периодичность условия.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>## Игнорируйте его, если в нем нет необходимости, -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>## это всего лишь физическое ограничение для двумерных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>## систем, которые можно описать через поверхность тора</w:t>
      </w:r>
    </w:p>
    <w:p w:rsidR="00E222A2" w:rsidRPr="00E222A2" w:rsidRDefault="00E222A2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interactionE</w:t>
      </w:r>
      <w:proofErr w:type="spellEnd"/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= [state [х, у] * 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center</w:t>
      </w:r>
      <w:r w:rsidR="0008441D">
        <w:rPr>
          <w:rFonts w:asciiTheme="majorBidi" w:hAnsiTheme="majorBidi" w:cstheme="majorBidi"/>
          <w:sz w:val="24"/>
          <w:szCs w:val="24"/>
          <w:lang w:val="en-US"/>
        </w:rPr>
        <w:t>S</w:t>
      </w:r>
      <w:proofErr w:type="spell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for (х, у) in neighbors]</w:t>
      </w:r>
    </w:p>
    <w:p w:rsidR="00E222A2" w:rsidRDefault="00E222A2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return</w:t>
      </w:r>
      <w:proofErr w:type="gramEnd"/>
      <w:r w:rsidRPr="00E222A2">
        <w:rPr>
          <w:rFonts w:asciiTheme="majorBidi" w:hAnsiTheme="majorBidi" w:cstheme="majorBidi"/>
          <w:sz w:val="24"/>
          <w:szCs w:val="24"/>
        </w:rPr>
        <w:t xml:space="preserve"> </w:t>
      </w:r>
      <w:r w:rsidRPr="00E222A2">
        <w:rPr>
          <w:rFonts w:asciiTheme="majorBidi" w:hAnsiTheme="majorBidi" w:cstheme="majorBidi"/>
          <w:sz w:val="24"/>
          <w:szCs w:val="24"/>
          <w:lang w:val="en-US"/>
        </w:rPr>
        <w:t>np</w:t>
      </w:r>
      <w:r w:rsidRPr="00E222A2">
        <w:rPr>
          <w:rFonts w:asciiTheme="majorBidi" w:hAnsiTheme="majorBidi" w:cstheme="majorBidi"/>
          <w:sz w:val="24"/>
          <w:szCs w:val="24"/>
        </w:rPr>
        <w:t xml:space="preserve">. </w:t>
      </w:r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sum</w:t>
      </w:r>
      <w:r w:rsidRPr="00E222A2">
        <w:rPr>
          <w:rFonts w:asciiTheme="majorBidi" w:hAnsiTheme="majorBidi" w:cstheme="majorBidi"/>
          <w:sz w:val="24"/>
          <w:szCs w:val="24"/>
        </w:rPr>
        <w:t>(</w:t>
      </w:r>
      <w:proofErr w:type="spellStart"/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>interactionE</w:t>
      </w:r>
      <w:proofErr w:type="spellEnd"/>
      <w:r w:rsidRPr="00E222A2">
        <w:rPr>
          <w:rFonts w:asciiTheme="majorBidi" w:hAnsiTheme="majorBidi" w:cstheme="majorBidi"/>
          <w:sz w:val="24"/>
          <w:szCs w:val="24"/>
        </w:rPr>
        <w:t>)</w:t>
      </w:r>
    </w:p>
    <w:p w:rsidR="0008441D" w:rsidRPr="00E222A2" w:rsidRDefault="0008441D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E222A2" w:rsidRDefault="00E222A2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E222A2">
        <w:rPr>
          <w:rFonts w:asciiTheme="majorBidi" w:hAnsiTheme="majorBidi" w:cstheme="majorBidi"/>
          <w:sz w:val="24"/>
          <w:szCs w:val="24"/>
        </w:rPr>
        <w:t>Определим намагниченность всего блока в данном состоянии.</w:t>
      </w:r>
    </w:p>
    <w:p w:rsidR="0008441D" w:rsidRPr="00915E02" w:rsidRDefault="00915E0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915E02" w:rsidRDefault="00E222A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E222A2">
        <w:rPr>
          <w:rFonts w:asciiTheme="majorBidi" w:hAnsiTheme="majorBidi" w:cstheme="majorBidi"/>
          <w:sz w:val="24"/>
          <w:szCs w:val="24"/>
          <w:lang w:val="en-US"/>
        </w:rPr>
        <w:t>magnetizationForState</w:t>
      </w:r>
      <w:proofErr w:type="spell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(state) :</w:t>
      </w:r>
    </w:p>
    <w:p w:rsidR="006E13C2" w:rsidRDefault="00E222A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return</w:t>
      </w:r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np. </w:t>
      </w:r>
      <w:proofErr w:type="gramStart"/>
      <w:r w:rsidRPr="00E222A2">
        <w:rPr>
          <w:rFonts w:asciiTheme="majorBidi" w:hAnsiTheme="majorBidi" w:cstheme="majorBidi"/>
          <w:sz w:val="24"/>
          <w:szCs w:val="24"/>
          <w:lang w:val="en-US"/>
        </w:rPr>
        <w:t>sum</w:t>
      </w:r>
      <w:proofErr w:type="gramEnd"/>
      <w:r w:rsidRPr="00E222A2">
        <w:rPr>
          <w:rFonts w:asciiTheme="majorBidi" w:hAnsiTheme="majorBidi" w:cstheme="majorBidi"/>
          <w:sz w:val="24"/>
          <w:szCs w:val="24"/>
          <w:lang w:val="en-US"/>
        </w:rPr>
        <w:t xml:space="preserve"> (state)</w:t>
      </w:r>
    </w:p>
    <w:p w:rsidR="0008441D" w:rsidRDefault="0008441D" w:rsidP="00E222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Этапы моделирования процесса по методу МСМС, рассматриваемому ранее,</w:t>
      </w:r>
      <w:r w:rsidRPr="00E9020A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реализуются следующим образом.</w:t>
      </w:r>
    </w:p>
    <w:p w:rsidR="00915E02" w:rsidRDefault="00915E02" w:rsidP="00E9020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15E02" w:rsidRPr="00915E02" w:rsidRDefault="00915E0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08441D" w:rsidRPr="00E9020A" w:rsidRDefault="0008441D" w:rsidP="00E9020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E902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cmcAdjust</w:t>
      </w:r>
      <w:proofErr w:type="spellEnd"/>
      <w:r w:rsidRPr="00E9020A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state</w:t>
      </w:r>
      <w:r w:rsidRPr="00E9020A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n = state. </w:t>
      </w: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shape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[0]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m = state. </w:t>
      </w: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shape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[1]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x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, у 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np.r</w:t>
      </w:r>
      <w:r w:rsidR="00E9020A">
        <w:rPr>
          <w:rFonts w:asciiTheme="majorBidi" w:hAnsiTheme="majorBidi" w:cstheme="majorBidi"/>
          <w:sz w:val="24"/>
          <w:szCs w:val="24"/>
          <w:lang w:val="en-US"/>
        </w:rPr>
        <w:t>andom.randint</w:t>
      </w:r>
      <w:proofErr w:type="spellEnd"/>
      <w:r w:rsidR="00E9020A">
        <w:rPr>
          <w:rFonts w:asciiTheme="majorBidi" w:hAnsiTheme="majorBidi" w:cstheme="majorBidi"/>
          <w:sz w:val="24"/>
          <w:szCs w:val="24"/>
          <w:lang w:val="en-US"/>
        </w:rPr>
        <w:t xml:space="preserve">(0, n), </w:t>
      </w:r>
      <w:proofErr w:type="spellStart"/>
      <w:r w:rsidR="00E9020A">
        <w:rPr>
          <w:rFonts w:asciiTheme="majorBidi" w:hAnsiTheme="majorBidi" w:cstheme="majorBidi"/>
          <w:sz w:val="24"/>
          <w:szCs w:val="24"/>
          <w:lang w:val="en-US"/>
        </w:rPr>
        <w:t>np.random.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randint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0, m)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centers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state [x, y]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cost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costForCenter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state, x, y, n, m)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cost &lt; 0:</w:t>
      </w:r>
    </w:p>
    <w:p w:rsidR="0008441D" w:rsidRPr="0008441D" w:rsidRDefault="00E9020A" w:rsidP="00E9020A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centerS</w:t>
      </w:r>
      <w:proofErr w:type="spellEnd"/>
      <w:proofErr w:type="gramEnd"/>
      <w:r w:rsidR="00915E0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*= -1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elif</w:t>
      </w:r>
      <w:proofErr w:type="spellEnd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np.random.random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() &lt;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np.exp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-cost * BETA):</w:t>
      </w:r>
    </w:p>
    <w:p w:rsidR="0008441D" w:rsidRPr="0008441D" w:rsidRDefault="0040510B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centerS</w:t>
      </w:r>
      <w:proofErr w:type="spellEnd"/>
      <w:proofErr w:type="gramEnd"/>
      <w:r w:rsidR="00915E0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*= -1</w:t>
      </w:r>
    </w:p>
    <w:p w:rsidR="0008441D" w:rsidRPr="0008441D" w:rsidRDefault="0040510B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state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[x, y]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centerS</w:t>
      </w:r>
      <w:proofErr w:type="spellEnd"/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eturn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state</w:t>
      </w:r>
    </w:p>
    <w:p w:rsidR="0040510B" w:rsidRPr="00496585" w:rsidRDefault="0040510B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Для запуска процесса моделирования нам потребуются функции регистрации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данных и перенастройки модели МСМС.</w:t>
      </w:r>
    </w:p>
    <w:p w:rsidR="00915E02" w:rsidRPr="00915E02" w:rsidRDefault="00915E0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run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state,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n_step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napstep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None):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napstep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is None:</w:t>
      </w:r>
    </w:p>
    <w:p w:rsidR="0008441D" w:rsidRPr="0008441D" w:rsidRDefault="0040510B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snapsteps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p.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linspace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0, 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n_steps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num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round(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n_steps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/(M * N * 100) ),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left="1416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lastRenderedPageBreak/>
        <w:t>dtype</w:t>
      </w:r>
      <w:proofErr w:type="spellEnd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np.int32)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aved_state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[]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sp</w:t>
      </w:r>
      <w:proofErr w:type="spellEnd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0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agnet_hist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[]</w:t>
      </w:r>
    </w:p>
    <w:p w:rsidR="0008441D" w:rsidRPr="0008441D" w:rsidRDefault="0040510B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f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or</w:t>
      </w:r>
      <w:proofErr w:type="gram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in range (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n_steps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state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cmcAdjust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state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agnet_</w:t>
      </w: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hist.append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>magnetizationFor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state)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if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p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&lt;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len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napstep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) and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napstep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[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p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] :</w:t>
      </w:r>
    </w:p>
    <w:p w:rsidR="0008441D" w:rsidRPr="0008441D" w:rsidRDefault="0040510B" w:rsidP="0040510B">
      <w:pPr>
        <w:autoSpaceDE w:val="0"/>
        <w:autoSpaceDN w:val="0"/>
        <w:adjustRightInd w:val="0"/>
        <w:spacing w:after="0" w:line="240" w:lineRule="auto"/>
        <w:ind w:left="1416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saved_states.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append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np. copy (state</w:t>
      </w:r>
      <w:proofErr w:type="gramStart"/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) )</w:t>
      </w:r>
      <w:proofErr w:type="gramEnd"/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left="708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sp</w:t>
      </w:r>
      <w:proofErr w:type="spellEnd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+= 1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eturn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state,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saved_states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agnet_hist</w:t>
      </w:r>
      <w:proofErr w:type="spellEnd"/>
    </w:p>
    <w:p w:rsidR="0008441D" w:rsidRPr="00171AF5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171AF5">
        <w:rPr>
          <w:rFonts w:asciiTheme="majorBidi" w:hAnsiTheme="majorBidi" w:cstheme="majorBidi"/>
          <w:sz w:val="24"/>
          <w:szCs w:val="24"/>
        </w:rPr>
        <w:t>Запуск моделирования</w:t>
      </w:r>
    </w:p>
    <w:p w:rsidR="00915E02" w:rsidRPr="00915E02" w:rsidRDefault="00915E02" w:rsidP="00915E0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15E0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08441D" w:rsidRPr="00171AF5" w:rsidRDefault="0040510B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171AF5">
        <w:rPr>
          <w:rFonts w:asciiTheme="majorBidi" w:hAnsiTheme="majorBidi" w:cstheme="majorBidi"/>
          <w:sz w:val="24"/>
          <w:szCs w:val="24"/>
        </w:rPr>
        <w:t>##</w:t>
      </w:r>
      <w:r w:rsidR="0008441D" w:rsidRPr="00171AF5">
        <w:rPr>
          <w:rFonts w:asciiTheme="majorBidi" w:hAnsiTheme="majorBidi" w:cstheme="majorBidi"/>
          <w:sz w:val="24"/>
          <w:szCs w:val="24"/>
        </w:rPr>
        <w:t>МОДЕЛИРОВАНИЕ</w:t>
      </w:r>
    </w:p>
    <w:p w:rsidR="0008441D" w:rsidRPr="00171AF5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</w:t>
      </w:r>
      <w:proofErr w:type="spellEnd"/>
      <w:r w:rsidRPr="00171AF5">
        <w:rPr>
          <w:rFonts w:asciiTheme="majorBidi" w:hAnsiTheme="majorBidi" w:cstheme="majorBidi"/>
          <w:sz w:val="24"/>
          <w:szCs w:val="24"/>
        </w:rPr>
        <w:t>_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state</w:t>
      </w:r>
      <w:r w:rsidRPr="00171AF5">
        <w:rPr>
          <w:rFonts w:asciiTheme="majorBidi" w:hAnsiTheme="majorBidi" w:cstheme="majorBidi"/>
          <w:sz w:val="24"/>
          <w:szCs w:val="24"/>
        </w:rPr>
        <w:t xml:space="preserve"> 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RandState</w:t>
      </w:r>
      <w:proofErr w:type="spellEnd"/>
      <w:r w:rsidRPr="00171AF5">
        <w:rPr>
          <w:rFonts w:asciiTheme="majorBidi" w:hAnsiTheme="majorBidi" w:cstheme="majorBidi"/>
          <w:sz w:val="24"/>
          <w:szCs w:val="24"/>
        </w:rPr>
        <w:t xml:space="preserve"> (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171AF5">
        <w:rPr>
          <w:rFonts w:asciiTheme="majorBidi" w:hAnsiTheme="majorBidi" w:cstheme="majorBidi"/>
          <w:sz w:val="24"/>
          <w:szCs w:val="24"/>
        </w:rPr>
        <w:t xml:space="preserve">, 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M</w:t>
      </w:r>
      <w:r w:rsidRPr="00171AF5">
        <w:rPr>
          <w:rFonts w:asciiTheme="majorBidi" w:hAnsiTheme="majorBidi" w:cstheme="majorBidi"/>
          <w:sz w:val="24"/>
          <w:szCs w:val="24"/>
        </w:rPr>
        <w:t>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print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final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un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>np.copy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), 1000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Чтобы сделать определенные выводы по результатам моделирования, нужно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сравнить начальное и конечное состояния системы.</w:t>
      </w:r>
    </w:p>
    <w:p w:rsidR="0040510B" w:rsidRDefault="00915E02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15E02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44115</wp:posOffset>
            </wp:positionH>
            <wp:positionV relativeFrom="paragraph">
              <wp:posOffset>1836420</wp:posOffset>
            </wp:positionV>
            <wp:extent cx="1358900" cy="135890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41D" w:rsidRPr="0008441D">
        <w:rPr>
          <w:rFonts w:asciiTheme="majorBidi" w:hAnsiTheme="majorBidi" w:cstheme="majorBidi"/>
          <w:sz w:val="24"/>
          <w:szCs w:val="24"/>
        </w:rPr>
        <w:t>На рис</w:t>
      </w:r>
      <w:r w:rsidR="0040510B">
        <w:rPr>
          <w:rFonts w:asciiTheme="majorBidi" w:hAnsiTheme="majorBidi" w:cstheme="majorBidi"/>
          <w:sz w:val="24"/>
          <w:szCs w:val="24"/>
        </w:rPr>
        <w:t>унке</w:t>
      </w:r>
      <w:r w:rsidR="0008441D" w:rsidRPr="0008441D">
        <w:rPr>
          <w:rFonts w:asciiTheme="majorBidi" w:hAnsiTheme="majorBidi" w:cstheme="majorBidi"/>
          <w:sz w:val="24"/>
          <w:szCs w:val="24"/>
        </w:rPr>
        <w:t xml:space="preserve"> показано случайно сгенерированное распределение начальных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состояний. Хотя можно ожидать более равномерного их распределения, не забывайте,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 xml:space="preserve">что при вероятностном подходе получить распределение состояний в идеальном шахматном порядке почти невозможно. Попробуйте </w:t>
      </w:r>
      <w:proofErr w:type="spellStart"/>
      <w:r w:rsidR="0008441D" w:rsidRPr="0008441D">
        <w:rPr>
          <w:rFonts w:asciiTheme="majorBidi" w:hAnsiTheme="majorBidi" w:cstheme="majorBidi"/>
          <w:sz w:val="24"/>
          <w:szCs w:val="24"/>
        </w:rPr>
        <w:t>перегенерировать</w:t>
      </w:r>
      <w:proofErr w:type="spellEnd"/>
      <w:r w:rsidR="0008441D" w:rsidRPr="0008441D">
        <w:rPr>
          <w:rFonts w:asciiTheme="majorBidi" w:hAnsiTheme="majorBidi" w:cstheme="majorBidi"/>
          <w:sz w:val="24"/>
          <w:szCs w:val="24"/>
        </w:rPr>
        <w:t xml:space="preserve"> начальную сетку несколько раз, чтобы убедиться в том, что строгое “случайное”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или абсолютное шахматное распределение крайне маловероятны. Тем не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менее обратите внимание на то, что в начальный момент времени в каждом из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двух возможных состояний находится примерно половина узлов. Примите к сведению,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что любые шаблоны начальных состояний, которые только вам удастся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распознать, будут всего лишь плодом воображения — человеческому мозгу свойственно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находить известные ему картины везде, даже там, где их нет.</w:t>
      </w:r>
    </w:p>
    <w:p w:rsidR="00915E02" w:rsidRDefault="00915E02" w:rsidP="00915E02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Pr="00915E02">
        <w:rPr>
          <w:rFonts w:asciiTheme="majorBidi" w:hAnsiTheme="majorBidi" w:cstheme="majorBidi"/>
          <w:sz w:val="24"/>
          <w:szCs w:val="24"/>
        </w:rPr>
        <w:t xml:space="preserve">3.2. Начальное состояние сетки 5x5 узлов моделируемого </w:t>
      </w:r>
      <w:proofErr w:type="spellStart"/>
      <w:r w:rsidRPr="00915E02">
        <w:rPr>
          <w:rFonts w:asciiTheme="majorBidi" w:hAnsiTheme="majorBidi" w:cstheme="majorBidi"/>
          <w:sz w:val="24"/>
          <w:szCs w:val="24"/>
        </w:rPr>
        <w:t>ферромагнитного</w:t>
      </w:r>
      <w:proofErr w:type="spellEnd"/>
      <w:r w:rsidRPr="00915E02">
        <w:rPr>
          <w:rFonts w:asciiTheme="majorBidi" w:hAnsiTheme="majorBidi" w:cstheme="majorBidi"/>
          <w:sz w:val="24"/>
          <w:szCs w:val="24"/>
        </w:rPr>
        <w:t xml:space="preserve"> материала, в которой ориентация полей вверх или вниз выбирается случайно и с одинаковой вероятностью</w:t>
      </w:r>
    </w:p>
    <w:p w:rsidR="00FC4B25" w:rsidRPr="00FC4B25" w:rsidRDefault="00FC4B25" w:rsidP="00FC4B25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Theme="majorBidi" w:hAnsiTheme="majorBidi" w:cstheme="majorBidi"/>
          <w:sz w:val="24"/>
          <w:szCs w:val="24"/>
        </w:rPr>
      </w:pPr>
      <w:r w:rsidRPr="00FC4B25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60600</wp:posOffset>
            </wp:positionH>
            <wp:positionV relativeFrom="paragraph">
              <wp:posOffset>45085</wp:posOffset>
            </wp:positionV>
            <wp:extent cx="1949450" cy="1746250"/>
            <wp:effectExtent l="0" t="0" r="0" b="635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C4B25">
        <w:rPr>
          <w:rFonts w:asciiTheme="majorBidi" w:hAnsiTheme="majorBidi" w:cstheme="majorBidi"/>
          <w:sz w:val="24"/>
          <w:szCs w:val="24"/>
        </w:rPr>
        <w:t xml:space="preserve">Рис. </w:t>
      </w:r>
      <w:r>
        <w:rPr>
          <w:rFonts w:asciiTheme="majorBidi" w:hAnsiTheme="majorBidi" w:cstheme="majorBidi"/>
          <w:sz w:val="24"/>
          <w:szCs w:val="24"/>
          <w:lang w:val="en-US"/>
        </w:rPr>
        <w:t>3</w:t>
      </w:r>
      <w:r w:rsidRPr="00FC4B25">
        <w:rPr>
          <w:rFonts w:asciiTheme="majorBidi" w:hAnsiTheme="majorBidi" w:cstheme="majorBidi"/>
          <w:sz w:val="24"/>
          <w:szCs w:val="24"/>
        </w:rPr>
        <w:t>.3. Конечное низкотемпературное состояние, полученное при моделировании 1000 шагов</w:t>
      </w:r>
    </w:p>
    <w:p w:rsidR="00FC4B25" w:rsidRDefault="00FC4B25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Pr="0040510B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 xml:space="preserve">Передадим начальное состояние в функцию </w:t>
      </w: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unState</w:t>
      </w:r>
      <w:proofErr w:type="spellEnd"/>
      <w:r w:rsidRPr="0008441D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08441D">
        <w:rPr>
          <w:rFonts w:asciiTheme="majorBidi" w:hAnsiTheme="majorBidi" w:cstheme="majorBidi"/>
          <w:sz w:val="24"/>
          <w:szCs w:val="24"/>
        </w:rPr>
        <w:t>), выполним моделирование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для 1000 временных шагов и изучим конечный результат, показанный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а рис</w:t>
      </w:r>
      <w:r w:rsidR="0040510B">
        <w:rPr>
          <w:rFonts w:asciiTheme="majorBidi" w:hAnsiTheme="majorBidi" w:cstheme="majorBidi"/>
          <w:sz w:val="24"/>
          <w:szCs w:val="24"/>
          <w:lang w:bidi="he-IL"/>
        </w:rPr>
        <w:t>унке</w:t>
      </w:r>
      <w:r w:rsidRPr="0008441D">
        <w:rPr>
          <w:rFonts w:asciiTheme="majorBidi" w:hAnsiTheme="majorBidi" w:cstheme="majorBidi"/>
          <w:sz w:val="24"/>
          <w:szCs w:val="24"/>
        </w:rPr>
        <w:t>.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ы получили распределение состояний через 1000 временных шагов. Результат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оделирования позволяет сделать как минимум два интересных вывода.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Во-первых, доминирующие состояния изменились на противоположные через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1000 шагов. Во-вторых, в числовом выражении текущее доминирующее состояние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е так сильно, как противоположное доминирующее состояние в начальный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омент времени. Это указывает на то, что под воздействием температуры узлы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огут выходить из доминирующего состояния, даже если предыдущее состояние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оказывается более предпочтительным. Чтобы лучше понять динамику процесса,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ужно анализировать обобщенные характеристики, такие как намагниченность,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или отслеживать временные изменения в двумерных данных по специально созданным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40510B">
        <w:rPr>
          <w:rFonts w:asciiTheme="majorBidi" w:hAnsiTheme="majorBidi" w:cstheme="majorBidi"/>
          <w:sz w:val="24"/>
          <w:szCs w:val="24"/>
        </w:rPr>
        <w:t>анимационным роликам.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Определим намагниченность материала в разные моменты времени для большого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количества независимых сеансов моделирования (рис</w:t>
      </w:r>
      <w:r w:rsidR="0040510B">
        <w:rPr>
          <w:rFonts w:asciiTheme="majorBidi" w:hAnsiTheme="majorBidi" w:cstheme="majorBidi"/>
          <w:sz w:val="24"/>
          <w:szCs w:val="24"/>
        </w:rPr>
        <w:t>унок</w:t>
      </w:r>
      <w:r w:rsidR="00FC4B25">
        <w:rPr>
          <w:rFonts w:asciiTheme="majorBidi" w:hAnsiTheme="majorBidi" w:cstheme="majorBidi"/>
          <w:sz w:val="24"/>
          <w:szCs w:val="24"/>
        </w:rPr>
        <w:t xml:space="preserve"> 3</w:t>
      </w:r>
      <w:r w:rsidR="00FC4B25" w:rsidRPr="00FC4B25">
        <w:rPr>
          <w:rFonts w:asciiTheme="majorBidi" w:hAnsiTheme="majorBidi" w:cstheme="majorBidi"/>
          <w:sz w:val="24"/>
          <w:szCs w:val="24"/>
        </w:rPr>
        <w:t>.4</w:t>
      </w:r>
      <w:r w:rsidRPr="0008441D">
        <w:rPr>
          <w:rFonts w:asciiTheme="majorBidi" w:hAnsiTheme="majorBidi" w:cstheme="majorBidi"/>
          <w:sz w:val="24"/>
          <w:szCs w:val="24"/>
        </w:rPr>
        <w:t>).</w:t>
      </w:r>
    </w:p>
    <w:p w:rsidR="0008441D" w:rsidRPr="0008441D" w:rsidRDefault="00FC4B25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FC4B25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FC4B25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08441D" w:rsidRPr="0008441D" w:rsidRDefault="0040510B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40510B">
        <w:rPr>
          <w:rFonts w:asciiTheme="majorBidi" w:hAnsiTheme="majorBidi" w:cstheme="majorBidi"/>
          <w:sz w:val="24"/>
          <w:szCs w:val="24"/>
        </w:rPr>
        <w:t>##</w:t>
      </w:r>
      <w:r w:rsidR="0008441D" w:rsidRPr="0008441D">
        <w:rPr>
          <w:rFonts w:asciiTheme="majorBidi" w:hAnsiTheme="majorBidi" w:cstheme="majorBidi"/>
          <w:sz w:val="24"/>
          <w:szCs w:val="24"/>
        </w:rPr>
        <w:t xml:space="preserve"> Каждый временной ряд представляет отдельный результат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esults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[]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in range (100) :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initRand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(N, M)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final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, states,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agnet_hist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un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>init_state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>, 1000)</w:t>
      </w:r>
    </w:p>
    <w:p w:rsidR="0008441D" w:rsidRP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results</w:t>
      </w:r>
      <w:r w:rsidRPr="0008441D">
        <w:rPr>
          <w:rFonts w:asciiTheme="majorBidi" w:hAnsiTheme="majorBidi" w:cstheme="majorBidi"/>
          <w:sz w:val="24"/>
          <w:szCs w:val="24"/>
        </w:rPr>
        <w:t>.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append</w:t>
      </w:r>
      <w:r w:rsidRPr="0008441D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>magnet</w:t>
      </w:r>
      <w:r w:rsidRPr="0008441D">
        <w:rPr>
          <w:rFonts w:asciiTheme="majorBidi" w:hAnsiTheme="majorBidi" w:cstheme="majorBidi"/>
          <w:sz w:val="24"/>
          <w:szCs w:val="24"/>
        </w:rPr>
        <w:t>_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hist</w:t>
      </w:r>
      <w:proofErr w:type="spellEnd"/>
      <w:r w:rsidRPr="0008441D">
        <w:rPr>
          <w:rFonts w:asciiTheme="majorBidi" w:hAnsiTheme="majorBidi" w:cstheme="majorBidi"/>
          <w:sz w:val="24"/>
          <w:szCs w:val="24"/>
        </w:rPr>
        <w:t>)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## Построение графиков кажд</w:t>
      </w:r>
      <w:r w:rsidR="0040510B">
        <w:rPr>
          <w:rFonts w:asciiTheme="majorBidi" w:hAnsiTheme="majorBidi" w:cstheme="majorBidi"/>
          <w:sz w:val="24"/>
          <w:szCs w:val="24"/>
        </w:rPr>
        <w:t xml:space="preserve">ого ряда для оценки их </w:t>
      </w:r>
      <w:proofErr w:type="spellStart"/>
      <w:r w:rsidR="0040510B">
        <w:rPr>
          <w:rFonts w:asciiTheme="majorBidi" w:hAnsiTheme="majorBidi" w:cstheme="majorBidi"/>
          <w:sz w:val="24"/>
          <w:szCs w:val="24"/>
        </w:rPr>
        <w:t>перекрыва</w:t>
      </w:r>
      <w:r w:rsidRPr="0008441D">
        <w:rPr>
          <w:rFonts w:asciiTheme="majorBidi" w:hAnsiTheme="majorBidi" w:cstheme="majorBidi"/>
          <w:sz w:val="24"/>
          <w:szCs w:val="24"/>
        </w:rPr>
        <w:t>емости</w:t>
      </w:r>
      <w:proofErr w:type="spellEnd"/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08441D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08441D">
        <w:rPr>
          <w:rFonts w:asciiTheme="majorBidi" w:hAnsiTheme="majorBidi" w:cstheme="majorBidi"/>
          <w:sz w:val="24"/>
          <w:szCs w:val="24"/>
          <w:lang w:val="en-US"/>
        </w:rPr>
        <w:t>mh</w:t>
      </w:r>
      <w:proofErr w:type="spellEnd"/>
      <w:r w:rsidRPr="0008441D">
        <w:rPr>
          <w:rFonts w:asciiTheme="majorBidi" w:hAnsiTheme="majorBidi" w:cstheme="majorBidi"/>
          <w:sz w:val="24"/>
          <w:szCs w:val="24"/>
          <w:lang w:val="en-US"/>
        </w:rPr>
        <w:t xml:space="preserve"> in results:</w:t>
      </w:r>
    </w:p>
    <w:p w:rsidR="0008441D" w:rsidRDefault="00FC4B25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C4B25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301750</wp:posOffset>
            </wp:positionH>
            <wp:positionV relativeFrom="paragraph">
              <wp:posOffset>318770</wp:posOffset>
            </wp:positionV>
            <wp:extent cx="2660650" cy="1708150"/>
            <wp:effectExtent l="0" t="0" r="6350" b="635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0510B">
        <w:rPr>
          <w:rFonts w:asciiTheme="majorBidi" w:hAnsiTheme="majorBidi" w:cstheme="majorBidi"/>
          <w:sz w:val="24"/>
          <w:szCs w:val="24"/>
          <w:lang w:val="en-US"/>
        </w:rPr>
        <w:t>pit.plot</w:t>
      </w:r>
      <w:proofErr w:type="spellEnd"/>
      <w:r w:rsidR="0040510B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40510B">
        <w:rPr>
          <w:rFonts w:asciiTheme="majorBidi" w:hAnsiTheme="majorBidi" w:cstheme="majorBidi"/>
          <w:sz w:val="24"/>
          <w:szCs w:val="24"/>
          <w:lang w:val="en-US"/>
        </w:rPr>
        <w:t>mh</w:t>
      </w:r>
      <w:proofErr w:type="spellEnd"/>
      <w:r w:rsidR="0040510B">
        <w:rPr>
          <w:rFonts w:asciiTheme="majorBidi" w:hAnsiTheme="majorBidi" w:cstheme="majorBidi"/>
          <w:sz w:val="24"/>
          <w:szCs w:val="24"/>
          <w:lang w:val="en-US"/>
        </w:rPr>
        <w:t>, 'r</w:t>
      </w:r>
      <w:r w:rsidR="0040510B" w:rsidRPr="0040510B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08441D" w:rsidRPr="0008441D">
        <w:rPr>
          <w:rFonts w:asciiTheme="majorBidi" w:hAnsiTheme="majorBidi" w:cstheme="majorBidi"/>
          <w:sz w:val="24"/>
          <w:szCs w:val="24"/>
          <w:lang w:val="en-US"/>
        </w:rPr>
        <w:t>, alpha=0.2)</w:t>
      </w:r>
    </w:p>
    <w:p w:rsidR="0040510B" w:rsidRPr="00FC4B25" w:rsidRDefault="00FC4B25" w:rsidP="00FC4B25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>
        <w:rPr>
          <w:rFonts w:asciiTheme="majorBidi" w:hAnsiTheme="majorBidi" w:cstheme="majorBidi"/>
          <w:sz w:val="24"/>
          <w:szCs w:val="24"/>
          <w:lang w:val="en-US"/>
        </w:rPr>
        <w:t>3</w:t>
      </w:r>
      <w:r w:rsidRPr="00FC4B25">
        <w:rPr>
          <w:rFonts w:asciiTheme="majorBidi" w:hAnsiTheme="majorBidi" w:cstheme="majorBidi"/>
          <w:sz w:val="24"/>
          <w:szCs w:val="24"/>
        </w:rPr>
        <w:t>.4. Сто независимых сеансов моделирования процесса изменения намагниченности системы при низкой температуре со случайным распределением состояний начальной сетки</w:t>
      </w:r>
    </w:p>
    <w:p w:rsidR="00FC4B25" w:rsidRPr="00FC4B25" w:rsidRDefault="00FC4B25" w:rsidP="0040510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Изучение кривых намагничивания — это только один из способов отслеживания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эволюции системы во времени. В качестве альтернативного варианта можно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роводить исследование двумерных временных рядов, каждый из которых представляет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данные состояния всей системы в отдельный момент времени. Или же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ожно проследить на каждом этапе моделирования за изменением других важных</w:t>
      </w:r>
      <w:r w:rsidR="0040510B" w:rsidRP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сводных характеристик, например</w:t>
      </w:r>
      <w:r w:rsidR="0040510B" w:rsidRPr="0040510B">
        <w:rPr>
          <w:rFonts w:asciiTheme="majorBidi" w:hAnsiTheme="majorBidi" w:cstheme="majorBidi"/>
          <w:sz w:val="24"/>
          <w:szCs w:val="24"/>
        </w:rPr>
        <w:t>,</w:t>
      </w:r>
      <w:r w:rsidRPr="0008441D">
        <w:rPr>
          <w:rFonts w:asciiTheme="majorBidi" w:hAnsiTheme="majorBidi" w:cstheme="majorBidi"/>
          <w:sz w:val="24"/>
          <w:szCs w:val="24"/>
        </w:rPr>
        <w:t xml:space="preserve"> энтропии или общей энергии. Заметьте,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что в нашей модели намагниченность и энтропия являются связанными величинами,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оскольку выступают функциями распределения состояний узлов решетки,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о определяют совершенно разные физические характеристики.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Полученные результаты можно использовать в дальнейших исследованиях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одобно тому, как это было сделано при моделировании поведения таксопарка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(несмотря на сильные различия в моделях). Повышенный интерес вызывают следующее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задачи.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lastRenderedPageBreak/>
        <w:t>• Настройки конвейера данных на основе сгенерированных в результате моделирования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временных рядов</w:t>
      </w:r>
    </w:p>
    <w:p w:rsidR="0008441D" w:rsidRPr="0008441D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• Тестирование методов машинного обучения на синтезированных данных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для изучения возможности их применения к собираемым данным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до очистки и предварительной обработки</w:t>
      </w:r>
    </w:p>
    <w:p w:rsidR="0008441D" w:rsidRPr="0040510B" w:rsidRDefault="0008441D" w:rsidP="004051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• Изучение важных характеристик физической модели для лучшего понимания</w:t>
      </w:r>
      <w:r w:rsidR="0040510B">
        <w:rPr>
          <w:rFonts w:asciiTheme="majorBidi" w:hAnsiTheme="majorBidi" w:cstheme="majorBidi"/>
          <w:sz w:val="24"/>
          <w:szCs w:val="24"/>
        </w:rPr>
        <w:t xml:space="preserve"> </w:t>
      </w:r>
      <w:r w:rsidRPr="0040510B">
        <w:rPr>
          <w:rFonts w:asciiTheme="majorBidi" w:hAnsiTheme="majorBidi" w:cstheme="majorBidi"/>
          <w:sz w:val="24"/>
          <w:szCs w:val="24"/>
        </w:rPr>
        <w:t>базовой системы</w:t>
      </w:r>
      <w:r w:rsidR="0040510B">
        <w:rPr>
          <w:rFonts w:asciiTheme="majorBidi" w:hAnsiTheme="majorBidi" w:cstheme="majorBidi"/>
          <w:sz w:val="24"/>
          <w:szCs w:val="24"/>
        </w:rPr>
        <w:t>.</w:t>
      </w:r>
    </w:p>
    <w:p w:rsidR="0008441D" w:rsidRPr="0040510B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Pr="00171AF5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171AF5">
        <w:rPr>
          <w:rFonts w:asciiTheme="majorBidi" w:hAnsiTheme="majorBidi" w:cstheme="majorBidi"/>
          <w:b/>
          <w:bCs/>
          <w:sz w:val="24"/>
          <w:szCs w:val="24"/>
        </w:rPr>
        <w:t>Замечания по моделированию</w:t>
      </w:r>
    </w:p>
    <w:p w:rsidR="0008441D" w:rsidRPr="00480DD6" w:rsidRDefault="0008441D" w:rsidP="00480D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Мы рассмотрели несколько примеров моделирования сильно различающихся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систем, поведение которых изменяется во времени. Нашей основной задачей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было построение моделей данных, описывающих поведение потребителей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(внесение пожертвований членами благотворительной организации), городской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инфраструктуры (службы такси) и замкнутой физической системы (упорядочение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случайно направленного магнитного поля). После детального изучения этих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римеров вы почувствуете себя комфортно, рассматривая программный код моделирования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более сложных процессов, а также используя полученные результаты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480DD6">
        <w:rPr>
          <w:rFonts w:asciiTheme="majorBidi" w:hAnsiTheme="majorBidi" w:cstheme="majorBidi"/>
          <w:sz w:val="24"/>
          <w:szCs w:val="24"/>
        </w:rPr>
        <w:t>для решения практических задач.</w:t>
      </w:r>
    </w:p>
    <w:p w:rsidR="0008441D" w:rsidRPr="0008441D" w:rsidRDefault="0008441D" w:rsidP="00480D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Получив в свое распоряжение некий набор данных, вы, скорее всего, выдвигали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редположения о его структуре и возможности практического использования,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о не имели возможности их проверить. Моделирование данных позволяет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олучить ответы на очень многие вопросы. Результаты моделирования подтверждают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или опровергают самые смелые предположения о данных, основанные</w:t>
      </w:r>
      <w:r w:rsidR="00480DD6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на умозрительных рассуждениях и изучении количественных характеристик.</w:t>
      </w:r>
    </w:p>
    <w:p w:rsid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Pr="004945A8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4945A8">
        <w:rPr>
          <w:rFonts w:asciiTheme="majorBidi" w:hAnsiTheme="majorBidi" w:cstheme="majorBidi"/>
          <w:b/>
          <w:bCs/>
          <w:sz w:val="24"/>
          <w:szCs w:val="24"/>
        </w:rPr>
        <w:t>Статистическое моделирование</w:t>
      </w:r>
    </w:p>
    <w:p w:rsidR="0008441D" w:rsidRPr="0008441D" w:rsidRDefault="004945A8" w:rsidP="004945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4945A8">
        <w:rPr>
          <w:rFonts w:asciiTheme="majorBidi" w:hAnsiTheme="majorBidi" w:cstheme="majorBidi"/>
          <w:sz w:val="24"/>
          <w:szCs w:val="24"/>
        </w:rPr>
        <w:t>Статистическое моделирование — это традиционный способ изучения</w:t>
      </w:r>
      <w:r w:rsidR="00FC4B25" w:rsidRPr="00FC4B25"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рядов. Оно выполняется в задачах с известными динамическими характеристика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стохастической системы и позволяет оценить неизвестные параметр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или понять, как сделанные предположения влияют на процесс оценки так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параметров (наглядный пример приведен в последующих главах). Для мног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физических систем статистическое моделирование оказывается предпочтительне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других методов оценки.</w:t>
      </w:r>
    </w:p>
    <w:p w:rsidR="0008441D" w:rsidRPr="0008441D" w:rsidRDefault="0008441D" w:rsidP="004945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Статистическое моделирование временных рядов также находит широкое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применение, например, в задачах нахождения количественных показателей оценки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точности модели. Точность традиционных статистических моделей, таких как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  <w:lang w:val="en-US"/>
        </w:rPr>
        <w:t>ARIMA</w:t>
      </w:r>
      <w:r w:rsidRPr="0008441D">
        <w:rPr>
          <w:rFonts w:asciiTheme="majorBidi" w:hAnsiTheme="majorBidi" w:cstheme="majorBidi"/>
          <w:sz w:val="24"/>
          <w:szCs w:val="24"/>
        </w:rPr>
        <w:t>, рассчитывается согласно строго заданным аналитическим формулам.</w:t>
      </w:r>
    </w:p>
    <w:p w:rsidR="0008441D" w:rsidRDefault="0008441D" w:rsidP="004945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Это означает, что при описании систем с помощью известных статистических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етодов численную оценку дисперсии и точности модели можно получить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без проведения большого количества сеансов моделирования.</w:t>
      </w:r>
    </w:p>
    <w:p w:rsidR="0008441D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</w:p>
    <w:p w:rsidR="0008441D" w:rsidRPr="00171AF5" w:rsidRDefault="0008441D" w:rsidP="000844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171AF5">
        <w:rPr>
          <w:rFonts w:asciiTheme="majorBidi" w:hAnsiTheme="majorBidi" w:cstheme="majorBidi"/>
          <w:b/>
          <w:bCs/>
          <w:sz w:val="24"/>
          <w:szCs w:val="24"/>
        </w:rPr>
        <w:t>Модели глубокого обучения</w:t>
      </w:r>
    </w:p>
    <w:p w:rsidR="0008441D" w:rsidRPr="0008441D" w:rsidRDefault="004945A8" w:rsidP="004945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4945A8">
        <w:rPr>
          <w:rFonts w:asciiTheme="majorBidi" w:hAnsiTheme="majorBidi" w:cstheme="majorBidi"/>
          <w:sz w:val="24"/>
          <w:szCs w:val="24"/>
        </w:rPr>
        <w:t>Моделирование временных рядов методами глубокого обучения — это новая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945A8">
        <w:rPr>
          <w:rFonts w:asciiTheme="majorBidi" w:hAnsiTheme="majorBidi" w:cstheme="majorBidi"/>
          <w:sz w:val="24"/>
          <w:szCs w:val="24"/>
        </w:rPr>
        <w:t>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весьма многообещающая дисциплина науки о данных. С помощью технолог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глубокого обучения во временных рядах можно обнаружить сложные динамическ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процессы, зачастую скрытые для понимания даже опытных специалист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по анализу данных. Это же является недостатком технологии — чаще все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специалисты по анализу данных не имеют ни малейшего представления о принципа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8441D" w:rsidRPr="0008441D">
        <w:rPr>
          <w:rFonts w:asciiTheme="majorBidi" w:hAnsiTheme="majorBidi" w:cstheme="majorBidi"/>
          <w:sz w:val="24"/>
          <w:szCs w:val="24"/>
        </w:rPr>
        <w:t>изучения обнаруженных динамических процессов.</w:t>
      </w:r>
    </w:p>
    <w:p w:rsidR="0008441D" w:rsidRDefault="0008441D" w:rsidP="004945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08441D">
        <w:rPr>
          <w:rFonts w:asciiTheme="majorBidi" w:hAnsiTheme="majorBidi" w:cstheme="majorBidi"/>
          <w:sz w:val="24"/>
          <w:szCs w:val="24"/>
        </w:rPr>
        <w:t>Алгоритмы глубокого обучения предоставляют широкие возможности по защите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исследуемых данных. Например, с помощью методов глубокого обучения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ожно синтезировать временные ряды неоднородных данных, впоследствии обрабатываемых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едицинскими приложениями, на основе реальных временных рядов,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уязвимых к утечке конфиденциальной информации. Такой защищенный набор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 xml:space="preserve">данных, если он действительно </w:t>
      </w:r>
      <w:r w:rsidRPr="0008441D">
        <w:rPr>
          <w:rFonts w:asciiTheme="majorBidi" w:hAnsiTheme="majorBidi" w:cstheme="majorBidi"/>
          <w:sz w:val="24"/>
          <w:szCs w:val="24"/>
        </w:rPr>
        <w:lastRenderedPageBreak/>
        <w:t>будет получен, станет неоценимым источником</w:t>
      </w:r>
      <w:r w:rsidR="004945A8">
        <w:rPr>
          <w:rFonts w:asciiTheme="majorBidi" w:hAnsiTheme="majorBidi" w:cstheme="majorBidi"/>
          <w:sz w:val="24"/>
          <w:szCs w:val="24"/>
        </w:rPr>
        <w:t xml:space="preserve"> </w:t>
      </w:r>
      <w:r w:rsidRPr="0008441D">
        <w:rPr>
          <w:rFonts w:asciiTheme="majorBidi" w:hAnsiTheme="majorBidi" w:cstheme="majorBidi"/>
          <w:sz w:val="24"/>
          <w:szCs w:val="24"/>
        </w:rPr>
        <w:t>медицинских сведений, лишенным недостатков исходных временных рядов.</w:t>
      </w:r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</w:pPr>
      <w:proofErr w:type="spellStart"/>
      <w:r w:rsidRPr="006D120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Дополнительные</w:t>
      </w:r>
      <w:proofErr w:type="spellEnd"/>
      <w:r w:rsidRPr="006D120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 xml:space="preserve"> </w:t>
      </w:r>
      <w:proofErr w:type="spellStart"/>
      <w:r w:rsidRPr="006D120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источники</w:t>
      </w:r>
      <w:proofErr w:type="spellEnd"/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Cristobal Esteban, Stephanie L. Hyland, and Gunnar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Ratsch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>, “Real-Valued (Medical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>Time Series Generation with Recurrent Conditional GANs,” unpublished manuscript, last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>revised December 4, 2017, https://perma.cc/Q69W-L44Z</w:t>
      </w:r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D1203">
        <w:rPr>
          <w:rFonts w:asciiTheme="majorBidi" w:hAnsiTheme="majorBidi" w:cstheme="majorBidi"/>
          <w:sz w:val="24"/>
          <w:szCs w:val="24"/>
        </w:rPr>
        <w:t xml:space="preserve">Авторы работы описывают принципы использования </w:t>
      </w:r>
      <w:proofErr w:type="spellStart"/>
      <w:r w:rsidRPr="006D1203">
        <w:rPr>
          <w:rFonts w:asciiTheme="majorBidi" w:hAnsiTheme="majorBidi" w:cstheme="majorBidi"/>
          <w:sz w:val="24"/>
          <w:szCs w:val="24"/>
        </w:rPr>
        <w:t>генеративно</w:t>
      </w:r>
      <w:proofErr w:type="spellEnd"/>
      <w:r w:rsidRPr="006D1203">
        <w:rPr>
          <w:rFonts w:asciiTheme="majorBidi" w:hAnsiTheme="majorBidi" w:cstheme="majorBidi"/>
          <w:sz w:val="24"/>
          <w:szCs w:val="24"/>
        </w:rPr>
        <w:t>-состязательных сетей для синтезирования реалистично выглядящих разнородных медицинских временных рядов. Это пример использования методов глубокого обучения для получения этически выверенных, юридически обоснованных и (хочется верить) защищенных от утечек наборов медицинских данных, которые могут широко использоваться при разработке медицинских приложений, основанных на алгоритмах машинного и глубокого обучения.</w:t>
      </w:r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Gordon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Reikard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 and W, Erick Rogers, “Forecasting Ocean Waves: Comparing a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Physicsbase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>Model with Statistical Models,” Coastal Engineering 58 (2011): 409-16, https: / /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>perma.cc/89DJ-ZENZ</w:t>
      </w:r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D1203">
        <w:rPr>
          <w:rFonts w:asciiTheme="majorBidi" w:hAnsiTheme="majorBidi" w:cstheme="majorBidi"/>
          <w:sz w:val="24"/>
          <w:szCs w:val="24"/>
        </w:rPr>
        <w:t>В этой статье проводится сравнение двух совершенно разных моделей описания системы — статистической и физической. Авторы работы приходят к выводу, что в задачах прогнозирования выбор модели определяется временной шкалой анализируемых данных. Хотя статья посвящена преимущественно прогнозированию, рассматриваемые в ней вопросы имеют самое непосредственное отношение к моделированию, основанному на тех же принципах, что и прогнозирование.</w:t>
      </w:r>
    </w:p>
    <w:p w:rsidR="006D1203" w:rsidRPr="006D1203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Wolfgang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Hardie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, Joel Horowitz, and Jens-Peter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Kreiss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>, “Bootstrap Methods for Tim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Series,” International Statistical Review / Revue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Internationale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 de </w:t>
      </w:r>
      <w:proofErr w:type="spellStart"/>
      <w:r w:rsidRPr="006D1203">
        <w:rPr>
          <w:rFonts w:asciiTheme="majorBidi" w:hAnsiTheme="majorBidi" w:cstheme="majorBidi"/>
          <w:sz w:val="24"/>
          <w:szCs w:val="24"/>
          <w:lang w:val="en-US"/>
        </w:rPr>
        <w:t>Statistique</w:t>
      </w:r>
      <w:proofErr w:type="spellEnd"/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 71, no. 2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(2003): 435-59, </w:t>
      </w:r>
      <w:proofErr w:type="gramStart"/>
      <w:r w:rsidRPr="006D1203">
        <w:rPr>
          <w:rFonts w:asciiTheme="majorBidi" w:hAnsiTheme="majorBidi" w:cstheme="majorBidi"/>
          <w:sz w:val="24"/>
          <w:szCs w:val="24"/>
          <w:lang w:val="en-US"/>
        </w:rPr>
        <w:t>https :</w:t>
      </w:r>
      <w:proofErr w:type="gramEnd"/>
      <w:r w:rsidRPr="006D1203">
        <w:rPr>
          <w:rFonts w:asciiTheme="majorBidi" w:hAnsiTheme="majorBidi" w:cstheme="majorBidi"/>
          <w:sz w:val="24"/>
          <w:szCs w:val="24"/>
          <w:lang w:val="en-US"/>
        </w:rPr>
        <w:t xml:space="preserve"> //perma.cc/6CQA-EG2E</w:t>
      </w:r>
    </w:p>
    <w:p w:rsidR="006D1203" w:rsidRPr="00C37B95" w:rsidRDefault="006D1203" w:rsidP="006D120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6D1203">
        <w:rPr>
          <w:rFonts w:asciiTheme="majorBidi" w:hAnsiTheme="majorBidi" w:cstheme="majorBidi"/>
          <w:sz w:val="24"/>
          <w:szCs w:val="24"/>
        </w:rPr>
        <w:t xml:space="preserve">Критический взгляд на недостатки статистических методов моделирования данных с временными зависимостями от 2005 года. В характерной для научных сотрудников манере авторы объясняют, почему </w:t>
      </w:r>
      <w:proofErr w:type="spellStart"/>
      <w:r w:rsidRPr="006D1203">
        <w:rPr>
          <w:rFonts w:asciiTheme="majorBidi" w:hAnsiTheme="majorBidi" w:cstheme="majorBidi"/>
          <w:sz w:val="24"/>
          <w:szCs w:val="24"/>
        </w:rPr>
        <w:t>бутстрап</w:t>
      </w:r>
      <w:proofErr w:type="spellEnd"/>
      <w:r w:rsidRPr="006D1203">
        <w:rPr>
          <w:rFonts w:asciiTheme="majorBidi" w:hAnsiTheme="majorBidi" w:cstheme="majorBidi"/>
          <w:sz w:val="24"/>
          <w:szCs w:val="24"/>
        </w:rPr>
        <w:t>-методы анализа демонстрируют низкую эффективность в процессе анализа временных рядов по сравнению с данными других типов. В статье также рассматриваются наиболее перспективные (на момент ее написания) методы анализа временных данных. Технологии моделирования не сильно изменились с тех пор, и статья</w:t>
      </w:r>
      <w:r w:rsidRPr="00C37B95">
        <w:rPr>
          <w:rFonts w:asciiTheme="majorBidi" w:hAnsiTheme="majorBidi" w:cstheme="majorBidi"/>
          <w:sz w:val="24"/>
          <w:szCs w:val="24"/>
        </w:rPr>
        <w:t xml:space="preserve"> остается актуальной и сегодня.</w:t>
      </w:r>
    </w:p>
    <w:sectPr w:rsidR="006D1203" w:rsidRPr="00C37B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A1E"/>
    <w:rsid w:val="000034D4"/>
    <w:rsid w:val="0008441D"/>
    <w:rsid w:val="00171AF5"/>
    <w:rsid w:val="001B7916"/>
    <w:rsid w:val="0022370A"/>
    <w:rsid w:val="002715AC"/>
    <w:rsid w:val="00293A3B"/>
    <w:rsid w:val="002C49DE"/>
    <w:rsid w:val="002D75E3"/>
    <w:rsid w:val="0040510B"/>
    <w:rsid w:val="00480DD6"/>
    <w:rsid w:val="00491387"/>
    <w:rsid w:val="004945A8"/>
    <w:rsid w:val="00496585"/>
    <w:rsid w:val="00555C88"/>
    <w:rsid w:val="005D5F6D"/>
    <w:rsid w:val="00616215"/>
    <w:rsid w:val="00632CBD"/>
    <w:rsid w:val="006D1203"/>
    <w:rsid w:val="006E13C2"/>
    <w:rsid w:val="00754A13"/>
    <w:rsid w:val="00851F30"/>
    <w:rsid w:val="008C6B75"/>
    <w:rsid w:val="008C7BE0"/>
    <w:rsid w:val="008D3FDD"/>
    <w:rsid w:val="00915E02"/>
    <w:rsid w:val="00916BB4"/>
    <w:rsid w:val="00955CBD"/>
    <w:rsid w:val="00964A31"/>
    <w:rsid w:val="009A73FA"/>
    <w:rsid w:val="00A7367A"/>
    <w:rsid w:val="00B37964"/>
    <w:rsid w:val="00BB1906"/>
    <w:rsid w:val="00BF193A"/>
    <w:rsid w:val="00C3541F"/>
    <w:rsid w:val="00C37B95"/>
    <w:rsid w:val="00C904A4"/>
    <w:rsid w:val="00CA59FD"/>
    <w:rsid w:val="00CC0589"/>
    <w:rsid w:val="00D336C1"/>
    <w:rsid w:val="00DC7EE8"/>
    <w:rsid w:val="00E222A2"/>
    <w:rsid w:val="00E25E25"/>
    <w:rsid w:val="00E9020A"/>
    <w:rsid w:val="00EC17F5"/>
    <w:rsid w:val="00F63A1E"/>
    <w:rsid w:val="00FB3783"/>
    <w:rsid w:val="00FC4B25"/>
    <w:rsid w:val="00FC6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9BD60AE3-7495-4779-BF38-FEC3B7211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75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customXml" Target="../customXml/item4.xml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D7D9BBCFE5C314FB653B6C08994937B" ma:contentTypeVersion="11" ma:contentTypeDescription="Создание документа." ma:contentTypeScope="" ma:versionID="26c191c6eed7dc7a8aed0e0d01aae892">
  <xsd:schema xmlns:xsd="http://www.w3.org/2001/XMLSchema" xmlns:xs="http://www.w3.org/2001/XMLSchema" xmlns:p="http://schemas.microsoft.com/office/2006/metadata/properties" xmlns:ns2="27b05b06-a63d-4dcf-a993-3629a1d85d59" xmlns:ns3="94ee4ffc-4d9f-41d1-a96b-290d165b9b63" targetNamespace="http://schemas.microsoft.com/office/2006/metadata/properties" ma:root="true" ma:fieldsID="d0f40f149ad3e43e96df6b8bbfaf7bc4" ns2:_="" ns3:_="">
    <xsd:import namespace="27b05b06-a63d-4dcf-a993-3629a1d85d59"/>
    <xsd:import namespace="94ee4ffc-4d9f-41d1-a96b-290d165b9b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b05b06-a63d-4dcf-a993-3629a1d85d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ce951b41-84d8-4595-b303-11c01bb1d2f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e4ffc-4d9f-41d1-a96b-290d165b9b6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e13460d7-8ba7-4b30-9f8b-a93506886657}" ma:internalName="TaxCatchAll" ma:showField="CatchAllData" ma:web="94ee4ffc-4d9f-41d1-a96b-290d165b9b6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94ee4ffc-4d9f-41d1-a96b-290d165b9b63" xsi:nil="true"/>
    <lcf76f155ced4ddcb4097134ff3c332f xmlns="27b05b06-a63d-4dcf-a993-3629a1d85d5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14CE12D-CA98-4EC3-BD76-E082A490C20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732043F-B568-4D5B-BA16-9D2D2E97EF22}"/>
</file>

<file path=customXml/itemProps3.xml><?xml version="1.0" encoding="utf-8"?>
<ds:datastoreItem xmlns:ds="http://schemas.openxmlformats.org/officeDocument/2006/customXml" ds:itemID="{461BB2B8-A7E2-4396-A1C9-5EBB062ABC3F}"/>
</file>

<file path=customXml/itemProps4.xml><?xml version="1.0" encoding="utf-8"?>
<ds:datastoreItem xmlns:ds="http://schemas.openxmlformats.org/officeDocument/2006/customXml" ds:itemID="{C85CC4AB-AE27-444F-B1BF-360AE346222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8</Pages>
  <Words>7276</Words>
  <Characters>41478</Characters>
  <Application>Microsoft Office Word</Application>
  <DocSecurity>0</DocSecurity>
  <Lines>345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4</cp:revision>
  <dcterms:created xsi:type="dcterms:W3CDTF">2023-09-20T08:51:00Z</dcterms:created>
  <dcterms:modified xsi:type="dcterms:W3CDTF">2023-09-2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D7D9BBCFE5C314FB653B6C08994937B</vt:lpwstr>
  </property>
</Properties>
</file>